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5" r:id="rId1"/>
  </p:sldMasterIdLst>
  <p:notesMasterIdLst>
    <p:notesMasterId r:id="rId58"/>
  </p:notesMasterIdLst>
  <p:handoutMasterIdLst>
    <p:handoutMasterId r:id="rId59"/>
  </p:handoutMasterIdLst>
  <p:sldIdLst>
    <p:sldId id="256" r:id="rId2"/>
    <p:sldId id="257" r:id="rId3"/>
    <p:sldId id="304" r:id="rId4"/>
    <p:sldId id="305" r:id="rId5"/>
    <p:sldId id="259" r:id="rId6"/>
    <p:sldId id="261" r:id="rId7"/>
    <p:sldId id="262" r:id="rId8"/>
    <p:sldId id="263" r:id="rId9"/>
    <p:sldId id="264" r:id="rId10"/>
    <p:sldId id="307" r:id="rId11"/>
    <p:sldId id="265" r:id="rId12"/>
    <p:sldId id="306" r:id="rId13"/>
    <p:sldId id="266" r:id="rId14"/>
    <p:sldId id="308" r:id="rId15"/>
    <p:sldId id="326" r:id="rId16"/>
    <p:sldId id="309" r:id="rId17"/>
    <p:sldId id="310" r:id="rId18"/>
    <p:sldId id="311" r:id="rId19"/>
    <p:sldId id="312" r:id="rId20"/>
    <p:sldId id="313" r:id="rId21"/>
    <p:sldId id="268" r:id="rId22"/>
    <p:sldId id="269" r:id="rId23"/>
    <p:sldId id="270" r:id="rId24"/>
    <p:sldId id="271" r:id="rId25"/>
    <p:sldId id="272" r:id="rId26"/>
    <p:sldId id="314" r:id="rId27"/>
    <p:sldId id="316" r:id="rId28"/>
    <p:sldId id="315" r:id="rId29"/>
    <p:sldId id="317" r:id="rId30"/>
    <p:sldId id="318" r:id="rId31"/>
    <p:sldId id="319" r:id="rId32"/>
    <p:sldId id="321" r:id="rId33"/>
    <p:sldId id="320" r:id="rId34"/>
    <p:sldId id="275" r:id="rId35"/>
    <p:sldId id="276" r:id="rId36"/>
    <p:sldId id="277" r:id="rId37"/>
    <p:sldId id="278" r:id="rId38"/>
    <p:sldId id="279" r:id="rId39"/>
    <p:sldId id="280" r:id="rId40"/>
    <p:sldId id="281" r:id="rId41"/>
    <p:sldId id="282" r:id="rId42"/>
    <p:sldId id="283" r:id="rId43"/>
    <p:sldId id="284" r:id="rId44"/>
    <p:sldId id="325" r:id="rId45"/>
    <p:sldId id="285" r:id="rId46"/>
    <p:sldId id="286" r:id="rId47"/>
    <p:sldId id="322" r:id="rId48"/>
    <p:sldId id="323" r:id="rId49"/>
    <p:sldId id="324" r:id="rId50"/>
    <p:sldId id="287" r:id="rId51"/>
    <p:sldId id="288" r:id="rId52"/>
    <p:sldId id="303" r:id="rId53"/>
    <p:sldId id="289" r:id="rId54"/>
    <p:sldId id="290" r:id="rId55"/>
    <p:sldId id="291" r:id="rId56"/>
    <p:sldId id="293" r:id="rId57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61" d="100"/>
          <a:sy n="61" d="100"/>
        </p:scale>
        <p:origin x="780" y="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5064AD56-2BE8-4CDA-811A-B7043252731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ahoma" pitchFamily="32" charset="0"/>
                <a:cs typeface="Times New Roman" pitchFamily="1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F2ED0C9D-0675-4101-9406-1214793CEC64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ahoma" pitchFamily="32" charset="0"/>
                <a:cs typeface="Times New Roman" pitchFamily="1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9055DB5-33DE-45F2-816B-622E3F73769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ahoma" pitchFamily="32" charset="0"/>
                <a:cs typeface="Times New Roman" pitchFamily="1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9D157FE9-D712-4D33-9BCC-E011B55004F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C283151-41D7-434A-9BA7-232C27F002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413C5C6D-C514-49DA-8A04-27DBCDAA35B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Tahoma" pitchFamily="32" charset="0"/>
                <a:cs typeface="Times New Roman" pitchFamily="1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6F1742FD-3DCB-4650-ACBE-77774E86EE7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i="0">
                <a:latin typeface="Tahoma" pitchFamily="32" charset="0"/>
                <a:cs typeface="Times New Roman" pitchFamily="1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>
            <a:extLst>
              <a:ext uri="{FF2B5EF4-FFF2-40B4-BE49-F238E27FC236}">
                <a16:creationId xmlns:a16="http://schemas.microsoft.com/office/drawing/2014/main" id="{6F1FA8A0-754E-47F1-AD7F-CBF2CDE9A55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4C019EEB-7972-4D83-B408-47ECDD47428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0DFB58DF-F53E-43DA-9F71-F0F1D31105A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Tahoma" pitchFamily="32" charset="0"/>
                <a:cs typeface="Times New Roman" pitchFamily="1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68FE353C-F433-487D-ABB4-88BB24793C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i="0"/>
            </a:lvl1pPr>
          </a:lstStyle>
          <a:p>
            <a:fld id="{DBC46968-1DD4-46C3-B079-57BD538CD5B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+mn-ea"/>
        <a:cs typeface="Times New Roman" pitchFamily="16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+mn-ea"/>
        <a:cs typeface="Times New Roman" pitchFamily="16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+mn-ea"/>
        <a:cs typeface="Times New Roman" pitchFamily="16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+mn-ea"/>
        <a:cs typeface="Times New Roman" pitchFamily="16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+mn-ea"/>
        <a:cs typeface="Times New Roman" pitchFamily="16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ython Programming, 2/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CF2A-7978-4E6B-A446-D2665FB58318}" type="slidenum">
              <a:rPr lang="en-US" altLang="en-US" smtClean="0"/>
              <a:pPr/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620709"/>
      </p:ext>
    </p:extLst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ython Programming, 2/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CF2A-7978-4E6B-A446-D2665FB5831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9257208"/>
      </p:ext>
    </p:extLst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ython Programming, 2/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CF2A-7978-4E6B-A446-D2665FB5831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0165561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ython Programming, 2/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CF2A-7978-4E6B-A446-D2665FB5831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5902388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ython Programming, 2/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CF2A-7978-4E6B-A446-D2665FB58318}" type="slidenum">
              <a:rPr lang="en-US" altLang="en-US" smtClean="0"/>
              <a:pPr/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0181339"/>
      </p:ext>
    </p:extLst>
  </p:cSld>
  <p:clrMapOvr>
    <a:masterClrMapping/>
  </p:clrMapOvr>
  <p:hf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ython Programming, 2/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CF2A-7978-4E6B-A446-D2665FB5831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4843370"/>
      </p:ext>
    </p:extLst>
  </p:cSld>
  <p:clrMapOvr>
    <a:masterClrMapping/>
  </p:clrMapOvr>
  <p:hf hd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ython Programming, 2/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CF2A-7978-4E6B-A446-D2665FB5831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0319168"/>
      </p:ext>
    </p:extLst>
  </p:cSld>
  <p:clrMapOvr>
    <a:masterClrMapping/>
  </p:clrMapOvr>
  <p:hf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ython Programming, 2/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CF2A-7978-4E6B-A446-D2665FB5831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1508715"/>
      </p:ext>
    </p:extLst>
  </p:cSld>
  <p:clrMapOvr>
    <a:masterClrMapping/>
  </p:clrMapOvr>
  <p:hf hd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Python Programming, 2/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CF2A-7978-4E6B-A446-D2665FB5831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6254895"/>
      </p:ext>
    </p:extLst>
  </p:cSld>
  <p:clrMapOvr>
    <a:masterClrMapping/>
  </p:clrMapOvr>
  <p:hf hd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Python Programming, 2/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9738CF2A-7978-4E6B-A446-D2665FB5831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5648265"/>
      </p:ext>
    </p:extLst>
  </p:cSld>
  <p:clrMapOvr>
    <a:masterClrMapping/>
  </p:clrMapOvr>
  <p:hf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ython Programming, 2/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CF2A-7978-4E6B-A446-D2665FB5831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1774650"/>
      </p:ext>
    </p:extLst>
  </p:cSld>
  <p:clrMapOvr>
    <a:masterClrMapping/>
  </p:clrMapOvr>
  <p:hf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Python Programming, 2/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9738CF2A-7978-4E6B-A446-D2665FB58318}" type="slidenum">
              <a:rPr lang="en-US" altLang="en-US" smtClean="0"/>
              <a:pPr/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47110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>
            <a:extLst>
              <a:ext uri="{FF2B5EF4-FFF2-40B4-BE49-F238E27FC236}">
                <a16:creationId xmlns:a16="http://schemas.microsoft.com/office/drawing/2014/main" id="{7C9ABBE7-660A-4F9D-A44E-40477FE0BFE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Python Programming:</a:t>
            </a:r>
            <a:br>
              <a:rPr lang="en-US" altLang="en-US"/>
            </a:br>
            <a:r>
              <a:rPr lang="en-US" altLang="en-US"/>
              <a:t>An Introduction to</a:t>
            </a:r>
            <a:br>
              <a:rPr lang="en-US" altLang="en-US"/>
            </a:br>
            <a:r>
              <a:rPr lang="en-US" altLang="en-US"/>
              <a:t>Computer Science</a:t>
            </a:r>
          </a:p>
        </p:txBody>
      </p:sp>
      <p:sp>
        <p:nvSpPr>
          <p:cNvPr id="4101" name="Rectangle 3">
            <a:extLst>
              <a:ext uri="{FF2B5EF4-FFF2-40B4-BE49-F238E27FC236}">
                <a16:creationId xmlns:a16="http://schemas.microsoft.com/office/drawing/2014/main" id="{15131BF5-2288-4125-9084-12CE2FECE74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Chapter 3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Computing with Numbers</a:t>
            </a:r>
          </a:p>
        </p:txBody>
      </p:sp>
      <p:sp>
        <p:nvSpPr>
          <p:cNvPr id="4099" name="Rectangle 16">
            <a:extLst>
              <a:ext uri="{FF2B5EF4-FFF2-40B4-BE49-F238E27FC236}">
                <a16:creationId xmlns:a16="http://schemas.microsoft.com/office/drawing/2014/main" id="{26674444-2376-4544-9708-753C50734B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FCFB0B04-285B-4D3A-A2F5-1B9BAEF9B604}" type="slidenum">
              <a:rPr lang="en-US" altLang="en-US" sz="1400" i="0">
                <a:solidFill>
                  <a:schemeClr val="bg2"/>
                </a:solidFill>
              </a:rPr>
              <a:pPr eaLnBrk="1" hangingPunct="1"/>
              <a:t>1</a:t>
            </a:fld>
            <a:endParaRPr lang="en-US" altLang="en-US" sz="1400" i="0">
              <a:solidFill>
                <a:schemeClr val="bg2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57EB6FB-FC02-4228-9FB2-5F11FBF3A4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CF2A-7978-4E6B-A446-D2665FB58318}" type="slidenum">
              <a:rPr lang="en-US" altLang="en-US" smtClean="0"/>
              <a:pPr/>
              <a:t>10</a:t>
            </a:fld>
            <a:endParaRPr lang="en-US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E50B850-D867-4B6E-9FB2-571E2A97F94E}"/>
              </a:ext>
            </a:extLst>
          </p:cNvPr>
          <p:cNvSpPr txBox="1"/>
          <p:nvPr/>
        </p:nvSpPr>
        <p:spPr>
          <a:xfrm>
            <a:off x="914400" y="1905000"/>
            <a:ext cx="7772400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value's data type determines what operations can be used on it. Python supports the usual mathematical operations on numbers.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4C543AB-F382-4D70-AA60-1DD0E13E41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pPr eaLnBrk="1" hangingPunct="1"/>
            <a:r>
              <a:rPr lang="en-US" altLang="en-US" dirty="0"/>
              <a:t>3.1 Numeric Data Types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FB15107C-817D-44B6-AA12-F3BD4E439A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2738" y="3163393"/>
            <a:ext cx="6244244" cy="293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7027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>
            <a:extLst>
              <a:ext uri="{FF2B5EF4-FFF2-40B4-BE49-F238E27FC236}">
                <a16:creationId xmlns:a16="http://schemas.microsoft.com/office/drawing/2014/main" id="{7F2E416B-9215-4EF4-8701-6777D5D58D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3.1 Numeric Data Types</a:t>
            </a:r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B95659D9-6203-4A30-885B-1C75A70F68E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rations on </a:t>
            </a:r>
            <a:r>
              <a:rPr lang="en-US" altLang="en-US" sz="3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s</a:t>
            </a:r>
            <a:r>
              <a:rPr lang="en-US" alt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duce </a:t>
            </a:r>
            <a:r>
              <a:rPr lang="en-US" alt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s</a:t>
            </a:r>
            <a:r>
              <a:rPr lang="en-US" alt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operations on </a:t>
            </a:r>
            <a:r>
              <a:rPr lang="en-US" altLang="en-US" sz="3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ats</a:t>
            </a:r>
            <a:r>
              <a:rPr lang="en-US" alt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duce floats (</a:t>
            </a:r>
            <a:r>
              <a:rPr lang="en-US" altLang="en-US" sz="3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cept for /)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&gt; 3.0+4.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&gt; 3+4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&gt; 3.0*4.0           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’s the type for each of them, 3.0*4.0 and 3*4?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.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&gt; 3*4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200" dirty="0"/>
          </a:p>
        </p:txBody>
      </p:sp>
      <p:sp>
        <p:nvSpPr>
          <p:cNvPr id="13315" name="Slide Number Placeholder 5">
            <a:extLst>
              <a:ext uri="{FF2B5EF4-FFF2-40B4-BE49-F238E27FC236}">
                <a16:creationId xmlns:a16="http://schemas.microsoft.com/office/drawing/2014/main" id="{EAE81CCB-EE02-41D2-93D9-77D1BD8046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3C8D1F53-584D-4A06-9AA8-7D630E44A668}" type="slidenum">
              <a:rPr lang="en-US" altLang="en-US" sz="1400" i="0"/>
              <a:pPr eaLnBrk="1" hangingPunct="1"/>
              <a:t>11</a:t>
            </a:fld>
            <a:endParaRPr lang="en-US" altLang="en-US" sz="14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E1E1AF6-189F-41BC-8209-D8ED82015F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CF2A-7978-4E6B-A446-D2665FB58318}" type="slidenum">
              <a:rPr lang="en-US" altLang="en-US" smtClean="0"/>
              <a:pPr/>
              <a:t>12</a:t>
            </a:fld>
            <a:endParaRPr lang="en-US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0C2B49C-A09B-4027-B438-617664B92EC7}"/>
              </a:ext>
            </a:extLst>
          </p:cNvPr>
          <p:cNvSpPr txBox="1"/>
          <p:nvPr/>
        </p:nvSpPr>
        <p:spPr>
          <a:xfrm>
            <a:off x="990600" y="2057400"/>
            <a:ext cx="4572000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&gt; 10.0/3.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3333333333333335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&gt; 10/3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3333333333333335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&gt; 10 // 3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&gt; 10.0 // 3.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about 10//3?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about 10.0//3, and 10//3.0?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6832D861-C55F-4B7F-9EC0-17A2D338FD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pPr eaLnBrk="1" hangingPunct="1"/>
            <a:r>
              <a:rPr lang="en-US" altLang="en-US" dirty="0"/>
              <a:t>3.1 Numeric Data Types</a:t>
            </a:r>
          </a:p>
        </p:txBody>
      </p:sp>
    </p:spTree>
    <p:extLst>
      <p:ext uri="{BB962C8B-B14F-4D97-AF65-F5344CB8AC3E}">
        <p14:creationId xmlns:p14="http://schemas.microsoft.com/office/powerpoint/2010/main" val="3186205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>
            <a:extLst>
              <a:ext uri="{FF2B5EF4-FFF2-40B4-BE49-F238E27FC236}">
                <a16:creationId xmlns:a16="http://schemas.microsoft.com/office/drawing/2014/main" id="{9CA83845-63DE-4924-8B46-6967B094D2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3.1 Numeric Data Types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05EEEAC8-772B-4BBD-A2BC-EED5D17D38D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22960" y="1979369"/>
            <a:ext cx="7812087" cy="48402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ger division 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duces a whole number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//3 = 3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%3 = 1 is the remainder of the integer division of 10 by 3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(a/b)(b) + (</a:t>
            </a:r>
            <a:r>
              <a:rPr lang="en-US" alt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%b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</p:txBody>
      </p:sp>
      <p:sp>
        <p:nvSpPr>
          <p:cNvPr id="14339" name="Slide Number Placeholder 5">
            <a:extLst>
              <a:ext uri="{FF2B5EF4-FFF2-40B4-BE49-F238E27FC236}">
                <a16:creationId xmlns:a16="http://schemas.microsoft.com/office/drawing/2014/main" id="{35DC5EEE-7A33-439F-AE08-92D53FD93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AC39E3D7-C453-478F-9433-139E66D5D543}" type="slidenum">
              <a:rPr lang="en-US" altLang="en-US" sz="1400" i="0"/>
              <a:pPr eaLnBrk="1" hangingPunct="1"/>
              <a:t>13</a:t>
            </a:fld>
            <a:endParaRPr lang="en-US" altLang="en-US" sz="14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8C7B4C-9A9A-4396-987A-5EF8E85C4D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5B62299-3155-4898-9492-17715CE321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59" y="1845734"/>
            <a:ext cx="7543801" cy="4478866"/>
          </a:xfrm>
        </p:spPr>
        <p:txBody>
          <a:bodyPr>
            <a:noAutofit/>
          </a:bodyPr>
          <a:lstStyle/>
          <a:p>
            <a:pPr algn="l"/>
            <a:r>
              <a:rPr lang="en-US" sz="2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w the result of evaluating each expression. Indicate its type (int or float). If the expression is illegal, explain why.</a:t>
            </a:r>
          </a:p>
          <a:p>
            <a:pPr algn="l"/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0/10.0 + 3.5*2</a:t>
            </a:r>
          </a:p>
          <a:p>
            <a:pPr algn="l"/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% 4 + 6 / 2</a:t>
            </a:r>
          </a:p>
          <a:p>
            <a:pPr algn="l"/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s (4 - 20 // 3)** 3</a:t>
            </a:r>
          </a:p>
          <a:p>
            <a:pPr algn="l"/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qrt (4.5 - 5.0) + 7 *3</a:t>
            </a:r>
          </a:p>
          <a:p>
            <a:pPr algn="l"/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* 10 // 3 + 10% 3</a:t>
            </a:r>
          </a:p>
          <a:p>
            <a:pPr algn="l"/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** 3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E4D7EC0-1E22-472C-8200-96674FBBAB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CF2A-7978-4E6B-A446-D2665FB58318}" type="slidenum">
              <a:rPr lang="en-US" altLang="en-US" smtClean="0"/>
              <a:pPr/>
              <a:t>14</a:t>
            </a:fld>
            <a:endParaRPr lang="en-US" altLang="en-US"/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A229A5CC-E954-4C2E-921E-C6579B5038B6}"/>
              </a:ext>
            </a:extLst>
          </p:cNvPr>
          <p:cNvSpPr txBox="1">
            <a:spLocks/>
          </p:cNvSpPr>
          <p:nvPr/>
        </p:nvSpPr>
        <p:spPr>
          <a:xfrm>
            <a:off x="4724400" y="3048000"/>
            <a:ext cx="4114800" cy="3124200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0/10.0 + 3.5*2=7.4, float</a:t>
            </a:r>
          </a:p>
          <a:p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% 4 + 6 / 2=5, int</a:t>
            </a:r>
          </a:p>
          <a:p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s (4 - 20 // 3)** 3=8, int</a:t>
            </a:r>
          </a:p>
          <a:p>
            <a:r>
              <a:rPr lang="en-US" sz="2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qrt (4.5 - 5.0) + 7 *3 illegal</a:t>
            </a:r>
          </a:p>
          <a:p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* 10 // 3 + 10% 3=11, int</a:t>
            </a:r>
          </a:p>
          <a:p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** 3=27, int</a:t>
            </a:r>
          </a:p>
        </p:txBody>
      </p:sp>
    </p:spTree>
    <p:extLst>
      <p:ext uri="{BB962C8B-B14F-4D97-AF65-F5344CB8AC3E}">
        <p14:creationId xmlns:p14="http://schemas.microsoft.com/office/powerpoint/2010/main" val="1775114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5BC269A-F7C3-4DC4-964B-BED57D8F25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5A8F184-3A83-474B-8227-D4DD48EAED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500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Write a program to calculate the volume and surface area of a sphere from its radius, given as input. Here are some formulas that might be useful:</a:t>
            </a:r>
          </a:p>
          <a:p>
            <a:pPr algn="l"/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959A2AA-0F2E-44D8-9A54-94E3C0964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CF2A-7978-4E6B-A446-D2665FB58318}" type="slidenum">
              <a:rPr lang="en-US" altLang="en-US" smtClean="0"/>
              <a:pPr/>
              <a:t>15</a:t>
            </a:fld>
            <a:endParaRPr lang="en-US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DCA8999-7142-4D42-9E5E-1824B36A85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0400" y="3124200"/>
            <a:ext cx="2314575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74565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6D7217-A480-40EB-98D3-0C16ADEEBD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3.2 Type Conversions and Rounding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053AA6D-17EF-4DED-9B4B-DC19CC4F60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general, converting a float to an int is a dangerous step, because some information (the fractional part) will be lost.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mixed-typed expressions, Python will automatically convert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s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floats and perform floating-point operations to produce a float result.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74C8D8A-9A5E-4667-8296-04D3434930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CF2A-7978-4E6B-A446-D2665FB58318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64815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6D7217-A480-40EB-98D3-0C16ADEEBD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3.2 Type Conversions and Rounding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053AA6D-17EF-4DED-9B4B-DC19CC4F60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 example</a:t>
            </a:r>
          </a:p>
          <a:p>
            <a:pPr algn="l"/>
            <a:r>
              <a:rPr lang="en-US" sz="2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&gt;&gt; int (4.5)</a:t>
            </a:r>
          </a:p>
          <a:p>
            <a:pPr algn="l"/>
            <a:r>
              <a:rPr lang="en-US" sz="2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&gt;&gt; int (3.9)</a:t>
            </a:r>
          </a:p>
          <a:p>
            <a:pPr algn="l"/>
            <a:r>
              <a:rPr lang="en-US" sz="2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&gt;&gt; float (4)</a:t>
            </a:r>
          </a:p>
          <a:p>
            <a:pPr algn="l"/>
            <a:r>
              <a:rPr lang="en-US" sz="2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&gt;&gt; float (4.5)</a:t>
            </a:r>
          </a:p>
          <a:p>
            <a:pPr algn="l"/>
            <a:endParaRPr lang="en-US" sz="2600" b="0" i="0" u="none" strike="noStrike" baseline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about float(int(4.5))? Will we get 4.5? </a:t>
            </a:r>
            <a:endParaRPr lang="en-US" sz="2600" b="0" i="0" u="none" strike="noStrike" baseline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74C8D8A-9A5E-4667-8296-04D3434930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CF2A-7978-4E6B-A446-D2665FB58318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7760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6D7217-A480-40EB-98D3-0C16ADEEBD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3.2 Type Conversions and Rounding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053AA6D-17EF-4DED-9B4B-DC19CC4F60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more general way of rounding off numbers is to use the built-in round function, which rounds a number to the nearest whole value.</a:t>
            </a:r>
          </a:p>
          <a:p>
            <a:pPr algn="l"/>
            <a:r>
              <a:rPr lang="en-US" b="0" i="0" u="none" strike="noStrike" baseline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&gt; round (3.14)</a:t>
            </a:r>
          </a:p>
          <a:p>
            <a:pPr algn="l"/>
            <a:r>
              <a:rPr lang="en-US" b="0" i="0" u="none" strike="noStrike" baseline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algn="l"/>
            <a:r>
              <a:rPr lang="en-US" b="0" i="0" u="none" strike="noStrike" baseline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&gt; round (3.5)</a:t>
            </a:r>
          </a:p>
          <a:p>
            <a:pPr algn="l"/>
            <a:r>
              <a:rPr lang="en-US" b="0" i="0" u="none" strike="noStrike" baseline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pPr algn="l"/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&gt; pi = 3.141592653589793</a:t>
            </a:r>
          </a:p>
          <a:p>
            <a:pPr algn="l"/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&gt; round(pi,3)</a:t>
            </a:r>
          </a:p>
          <a:p>
            <a:pPr algn="l"/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42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74C8D8A-9A5E-4667-8296-04D3434930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CF2A-7978-4E6B-A446-D2665FB58318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8855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6D7217-A480-40EB-98D3-0C16ADEEBD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3.2 Type Conversions and Rounding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053AA6D-17EF-4DED-9B4B-DC19CC4F60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int and float </a:t>
            </a:r>
            <a:r>
              <a:rPr lang="en-US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make a secur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y </a:t>
            </a:r>
            <a:r>
              <a:rPr lang="en-US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getting numeric data from users.</a:t>
            </a:r>
          </a:p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all the class change.py program, we do the following test.</a:t>
            </a:r>
          </a:p>
          <a:p>
            <a:pPr algn="l"/>
            <a:r>
              <a:rPr lang="en-US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&gt; change()</a:t>
            </a:r>
          </a:p>
          <a:p>
            <a:pPr algn="l"/>
            <a:r>
              <a:rPr lang="en-US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ge Counter</a:t>
            </a:r>
          </a:p>
          <a:p>
            <a:pPr algn="l"/>
            <a:r>
              <a:rPr lang="en-US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ease enter the count of each coin type. </a:t>
            </a:r>
          </a:p>
          <a:p>
            <a:pPr algn="l"/>
            <a:r>
              <a:rPr lang="en-US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rters: 1.5</a:t>
            </a:r>
          </a:p>
          <a:p>
            <a:pPr algn="l"/>
            <a:r>
              <a:rPr lang="en-US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es: 3.5</a:t>
            </a:r>
          </a:p>
          <a:p>
            <a:pPr algn="l"/>
            <a:r>
              <a:rPr lang="en-US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ckels: 4.5</a:t>
            </a:r>
          </a:p>
          <a:p>
            <a:pPr algn="l"/>
            <a:r>
              <a:rPr lang="en-US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nnies: 0.23</a:t>
            </a:r>
          </a:p>
          <a:p>
            <a:pPr algn="l"/>
            <a:r>
              <a:rPr lang="en-US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otal value of your change is 0.9523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74C8D8A-9A5E-4667-8296-04D3434930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CF2A-7978-4E6B-A446-D2665FB58318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7079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>
            <a:extLst>
              <a:ext uri="{FF2B5EF4-FFF2-40B4-BE49-F238E27FC236}">
                <a16:creationId xmlns:a16="http://schemas.microsoft.com/office/drawing/2014/main" id="{663CAE2E-40F1-4008-8EAB-05AA7DE047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bjectives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340434D0-9A09-4493-B351-4B95E874FC9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understand the concept of data types.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be familiar with the basic numeric data types in Python.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understand the fundamental principles of how numbers are represented on a computer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be able to use the Python math library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be able to read and write programs that process numerical data.</a:t>
            </a: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3" name="Slide Number Placeholder 5">
            <a:extLst>
              <a:ext uri="{FF2B5EF4-FFF2-40B4-BE49-F238E27FC236}">
                <a16:creationId xmlns:a16="http://schemas.microsoft.com/office/drawing/2014/main" id="{BED6865A-8D1D-4F14-84F8-E91EBBC673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47F9AD18-5DB8-488D-B2E2-A65AD5D2CAED}" type="slidenum">
              <a:rPr lang="en-US" altLang="en-US" sz="1400" i="0"/>
              <a:pPr eaLnBrk="1" hangingPunct="1"/>
              <a:t>2</a:t>
            </a:fld>
            <a:endParaRPr lang="en-US" altLang="en-US" sz="14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 bldLvl="2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6D7217-A480-40EB-98D3-0C16ADEEBD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3.2 Type Conversions and Rounding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053AA6D-17EF-4DED-9B4B-DC19CC4F60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59" y="1845734"/>
            <a:ext cx="7543801" cy="2269066"/>
          </a:xfrm>
        </p:spPr>
        <p:txBody>
          <a:bodyPr>
            <a:no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the following change by using int function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rters = int (input ("Quarters: ") )</a:t>
            </a:r>
          </a:p>
          <a:p>
            <a:r>
              <a:rPr lang="en-US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es = int (input ("Dimes: ") )</a:t>
            </a:r>
          </a:p>
          <a:p>
            <a:r>
              <a:rPr lang="en-US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ckels = int (input ("Nickels: ") )</a:t>
            </a:r>
          </a:p>
          <a:p>
            <a:r>
              <a:rPr lang="en-US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nnies = int (input ("Pennies: ") )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74C8D8A-9A5E-4667-8296-04D3434930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CF2A-7978-4E6B-A446-D2665FB58318}" type="slidenum">
              <a:rPr lang="en-US" altLang="en-US" smtClean="0"/>
              <a:pPr/>
              <a:t>20</a:t>
            </a:fld>
            <a:endParaRPr lang="en-US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9D132B9-2FE7-4D51-9427-9FAF3C7F57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4441" y="3657600"/>
            <a:ext cx="7086600" cy="2110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0900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>
            <a:extLst>
              <a:ext uri="{FF2B5EF4-FFF2-40B4-BE49-F238E27FC236}">
                <a16:creationId xmlns:a16="http://schemas.microsoft.com/office/drawing/2014/main" id="{61A33F33-9F69-4833-AB35-FD4F810052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3.3 Using the Math Library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B56B935E-A246-4540-B922-73F8C136D21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sides (+, -, *, /, //, **, %, abs), we have lots of other math functions available in a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 library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brary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 module with some useful definitions/functions.</a:t>
            </a:r>
          </a:p>
        </p:txBody>
      </p:sp>
      <p:sp>
        <p:nvSpPr>
          <p:cNvPr id="15363" name="Slide Number Placeholder 5">
            <a:extLst>
              <a:ext uri="{FF2B5EF4-FFF2-40B4-BE49-F238E27FC236}">
                <a16:creationId xmlns:a16="http://schemas.microsoft.com/office/drawing/2014/main" id="{739B6DEF-AB4F-4300-815F-CE07C1523C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61477A33-3BE4-48CD-BD02-1F017A4425B6}" type="slidenum">
              <a:rPr lang="en-US" altLang="en-US" sz="1400" i="0"/>
              <a:pPr eaLnBrk="1" hangingPunct="1"/>
              <a:t>21</a:t>
            </a:fld>
            <a:endParaRPr lang="en-US" altLang="en-US" sz="14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>
            <a:extLst>
              <a:ext uri="{FF2B5EF4-FFF2-40B4-BE49-F238E27FC236}">
                <a16:creationId xmlns:a16="http://schemas.microsoft.com/office/drawing/2014/main" id="{3C9C1B1C-60A1-47EA-BB98-03A97AB5C8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3.3 Using the Math Library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B7A2167F-943E-4D86-9389-00906C09C16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 example:</a:t>
            </a:r>
          </a:p>
          <a:p>
            <a:pPr marL="0" indent="0" eaLnBrk="1" hangingPunct="1">
              <a:buNone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write a program to compute the roots of a quadratic equation!</a:t>
            </a:r>
            <a:b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nly part of this we don’t know how to do is find a square root… but it’s in the math library!</a:t>
            </a:r>
          </a:p>
        </p:txBody>
      </p:sp>
      <p:sp>
        <p:nvSpPr>
          <p:cNvPr id="1028" name="Slide Number Placeholder 5">
            <a:extLst>
              <a:ext uri="{FF2B5EF4-FFF2-40B4-BE49-F238E27FC236}">
                <a16:creationId xmlns:a16="http://schemas.microsoft.com/office/drawing/2014/main" id="{98A30B4C-011A-407A-BDE6-BDB7B5CFFA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581B4BA-BF73-4E79-8965-239E316FCB28}" type="slidenum">
              <a:rPr lang="en-US" altLang="en-US" sz="1400" i="0"/>
              <a:pPr eaLnBrk="1" hangingPunct="1"/>
              <a:t>22</a:t>
            </a:fld>
            <a:endParaRPr lang="en-US" altLang="en-US" sz="1400" i="0"/>
          </a:p>
        </p:txBody>
      </p:sp>
      <p:graphicFrame>
        <p:nvGraphicFramePr>
          <p:cNvPr id="1026" name="Object 4">
            <a:extLst>
              <a:ext uri="{FF2B5EF4-FFF2-40B4-BE49-F238E27FC236}">
                <a16:creationId xmlns:a16="http://schemas.microsoft.com/office/drawing/2014/main" id="{8DEDC6CB-D0B5-4463-B8DE-3A42C4CB37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292556"/>
              </p:ext>
            </p:extLst>
          </p:nvPr>
        </p:nvGraphicFramePr>
        <p:xfrm>
          <a:off x="3314700" y="3124200"/>
          <a:ext cx="25146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3" imgW="1218960" imgH="444240" progId="Equation.DSMT4">
                  <p:embed/>
                </p:oleObj>
              </mc:Choice>
              <mc:Fallback>
                <p:oleObj name="Equation" r:id="rId3" imgW="1218960" imgH="444240" progId="Equation.DSMT4">
                  <p:embed/>
                  <p:pic>
                    <p:nvPicPr>
                      <p:cNvPr id="1026" name="Object 4">
                        <a:extLst>
                          <a:ext uri="{FF2B5EF4-FFF2-40B4-BE49-F238E27FC236}">
                            <a16:creationId xmlns:a16="http://schemas.microsoft.com/office/drawing/2014/main" id="{8DEDC6CB-D0B5-4463-B8DE-3A42C4CB37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3124200"/>
                        <a:ext cx="25146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uiExpand="1" build="p" bldLvl="2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>
            <a:extLst>
              <a:ext uri="{FF2B5EF4-FFF2-40B4-BE49-F238E27FC236}">
                <a16:creationId xmlns:a16="http://schemas.microsoft.com/office/drawing/2014/main" id="{4E93252B-4AB8-4618-BF4D-35AA93D9DD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3.3 Using the Math Library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B3C5DFF9-2172-498A-9550-4B7588044BC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use a library, we need to make sure this line is in our program:</a:t>
            </a:r>
            <a:b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ort math</a:t>
            </a: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orting a library makes whatever functions are defined within it available to the program.</a:t>
            </a:r>
          </a:p>
        </p:txBody>
      </p:sp>
      <p:sp>
        <p:nvSpPr>
          <p:cNvPr id="16387" name="Slide Number Placeholder 5">
            <a:extLst>
              <a:ext uri="{FF2B5EF4-FFF2-40B4-BE49-F238E27FC236}">
                <a16:creationId xmlns:a16="http://schemas.microsoft.com/office/drawing/2014/main" id="{6C025E59-C2C9-4869-86EF-15C3FC1957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21A8B3E8-43C7-428D-B1A4-5DAD0E0EDF17}" type="slidenum">
              <a:rPr lang="en-US" altLang="en-US" sz="1400" i="0"/>
              <a:pPr eaLnBrk="1" hangingPunct="1"/>
              <a:t>23</a:t>
            </a:fld>
            <a:endParaRPr lang="en-US" altLang="en-US" sz="14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>
            <a:extLst>
              <a:ext uri="{FF2B5EF4-FFF2-40B4-BE49-F238E27FC236}">
                <a16:creationId xmlns:a16="http://schemas.microsoft.com/office/drawing/2014/main" id="{7C42EDDF-BBDF-4A66-BDCC-D7E5AC4D19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3.3 Using the Math Library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9F55845F-ECAE-411B-9BEF-20A24F39D4A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access the sqrt library routine, we need to access it as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h.sqrt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)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this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t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tation tells Python to use the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qrt 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found in the math library module.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calculate the root, we can do</a:t>
            </a:r>
            <a:b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Root</a:t>
            </a:r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.sqrt</a:t>
            </a:r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*b – 4*a*c)</a:t>
            </a:r>
          </a:p>
        </p:txBody>
      </p:sp>
      <p:sp>
        <p:nvSpPr>
          <p:cNvPr id="17411" name="Slide Number Placeholder 5">
            <a:extLst>
              <a:ext uri="{FF2B5EF4-FFF2-40B4-BE49-F238E27FC236}">
                <a16:creationId xmlns:a16="http://schemas.microsoft.com/office/drawing/2014/main" id="{2C8FADCB-6001-4CD7-9D9B-75D34E57A7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162F1F80-27B5-4CC5-82AC-07E0F34EC016}" type="slidenum">
              <a:rPr lang="en-US" altLang="en-US" sz="1400" i="0"/>
              <a:pPr eaLnBrk="1" hangingPunct="1"/>
              <a:t>24</a:t>
            </a:fld>
            <a:endParaRPr lang="en-US" altLang="en-US" sz="14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>
            <a:extLst>
              <a:ext uri="{FF2B5EF4-FFF2-40B4-BE49-F238E27FC236}">
                <a16:creationId xmlns:a16="http://schemas.microsoft.com/office/drawing/2014/main" id="{3F094FF7-94F9-4082-BE3D-A29126E82C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3.3 Using the Math Library</a:t>
            </a:r>
          </a:p>
        </p:txBody>
      </p:sp>
      <p:sp>
        <p:nvSpPr>
          <p:cNvPr id="18437" name="Rectangle 3">
            <a:extLst>
              <a:ext uri="{FF2B5EF4-FFF2-40B4-BE49-F238E27FC236}">
                <a16:creationId xmlns:a16="http://schemas.microsoft.com/office/drawing/2014/main" id="{58F9C6C6-B383-4E55-A4D6-C051D492D34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ort math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 main()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rint("This program finds the real solutions to a quadratic"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rint(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, b, c = eval(input("Please enter the coefficients (a, b, c): ")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Root</a:t>
            </a:r>
            <a:r>
              <a:rPr lang="en-US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.sqrt</a:t>
            </a:r>
            <a:r>
              <a:rPr lang="en-US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 * b - 4 * a * c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root1 = (-b + </a:t>
            </a:r>
            <a:r>
              <a:rPr lang="en-US" alt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Root</a:t>
            </a:r>
            <a:r>
              <a:rPr lang="en-US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/ (2 * a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root2 = (-b - </a:t>
            </a:r>
            <a:r>
              <a:rPr lang="en-US" alt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Root</a:t>
            </a:r>
            <a:r>
              <a:rPr lang="en-US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/ (2 * a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t(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rint("The solutions are:", root1, root2 )</a:t>
            </a:r>
          </a:p>
        </p:txBody>
      </p:sp>
      <p:sp>
        <p:nvSpPr>
          <p:cNvPr id="18435" name="Slide Number Placeholder 5">
            <a:extLst>
              <a:ext uri="{FF2B5EF4-FFF2-40B4-BE49-F238E27FC236}">
                <a16:creationId xmlns:a16="http://schemas.microsoft.com/office/drawing/2014/main" id="{0BFFBC81-1207-4A29-9C4F-2D75A856E1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3349E40F-BB43-4C6B-9A15-C39EC3D35D9B}" type="slidenum">
              <a:rPr lang="en-US" altLang="en-US" sz="1400" i="0"/>
              <a:pPr eaLnBrk="1" hangingPunct="1"/>
              <a:t>25</a:t>
            </a:fld>
            <a:endParaRPr lang="en-US" altLang="en-US" sz="1400" i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7A2FB54-A3BC-4E1A-933A-AC25076DAF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064" y="4577786"/>
            <a:ext cx="7543799" cy="18210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>
            <a:extLst>
              <a:ext uri="{FF2B5EF4-FFF2-40B4-BE49-F238E27FC236}">
                <a16:creationId xmlns:a16="http://schemas.microsoft.com/office/drawing/2014/main" id="{59A5714F-079B-4CF3-8A5A-3560434DEE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3.3 Using the Math Library</a:t>
            </a:r>
          </a:p>
        </p:txBody>
      </p:sp>
      <p:sp>
        <p:nvSpPr>
          <p:cNvPr id="19461" name="Rectangle 3">
            <a:extLst>
              <a:ext uri="{FF2B5EF4-FFF2-40B4-BE49-F238E27FC236}">
                <a16:creationId xmlns:a16="http://schemas.microsoft.com/office/drawing/2014/main" id="{1593FAF9-6FC8-4E83-8CE4-35B286552E1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will be an error if it do not have real solutions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program finds the real solutions to a quadratic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ease enter the coefficients (a, b, c): 1, 2, 3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ceback (most recent call last)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File "&lt;pyshell#26&gt;", line 1, in -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plevel</a:t>
            </a:r>
            <a:r>
              <a:rPr lang="en-US" alt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main(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File "C:\Documents and Settings\Terry\My Documents\Teaching\W04\CS 120\Textbook\code\chapter3\quadratic.py", line 14, in main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Root</a:t>
            </a:r>
            <a:r>
              <a:rPr lang="en-US" alt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.sqrt</a:t>
            </a:r>
            <a:r>
              <a:rPr lang="en-US" alt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 * b - 4 * a * c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Error</a:t>
            </a:r>
            <a:r>
              <a:rPr lang="en-US" alt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math domain error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dirty="0"/>
          </a:p>
        </p:txBody>
      </p:sp>
      <p:sp>
        <p:nvSpPr>
          <p:cNvPr id="19459" name="Slide Number Placeholder 5">
            <a:extLst>
              <a:ext uri="{FF2B5EF4-FFF2-40B4-BE49-F238E27FC236}">
                <a16:creationId xmlns:a16="http://schemas.microsoft.com/office/drawing/2014/main" id="{93D2EFE6-0C7E-4B09-B940-B767563B4F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7B48E6AC-6E05-4B89-9824-A7BE5C0F59F2}" type="slidenum">
              <a:rPr lang="en-US" altLang="en-US" sz="1400" i="0"/>
              <a:pPr eaLnBrk="1" hangingPunct="1"/>
              <a:t>26</a:t>
            </a:fld>
            <a:endParaRPr lang="en-US" altLang="en-US" sz="1400" i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28BFDE2-2A2D-4A85-A2E1-47FF292FF62D}"/>
              </a:ext>
            </a:extLst>
          </p:cNvPr>
          <p:cNvSpPr txBox="1"/>
          <p:nvPr/>
        </p:nvSpPr>
        <p:spPr>
          <a:xfrm>
            <a:off x="4267200" y="5456554"/>
            <a:ext cx="50292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a = 1, b = 2, c = 3, then we are trying to take the square root of a negative number!</a:t>
            </a:r>
          </a:p>
        </p:txBody>
      </p:sp>
    </p:spTree>
    <p:extLst>
      <p:ext uri="{BB962C8B-B14F-4D97-AF65-F5344CB8AC3E}">
        <p14:creationId xmlns:p14="http://schemas.microsoft.com/office/powerpoint/2010/main" val="3256482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>
            <a:extLst>
              <a:ext uri="{FF2B5EF4-FFF2-40B4-BE49-F238E27FC236}">
                <a16:creationId xmlns:a16="http://schemas.microsoft.com/office/drawing/2014/main" id="{81444E7B-96BD-4F7B-A1B9-B50EBDA2B1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3.3 Using the Math Library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EF79C823-D8CE-450A-9767-9BB0B220136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ly, if your program requires a common mathematical function, the math library is the first place to look. </a:t>
            </a: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3" name="Slide Number Placeholder 5">
            <a:extLst>
              <a:ext uri="{FF2B5EF4-FFF2-40B4-BE49-F238E27FC236}">
                <a16:creationId xmlns:a16="http://schemas.microsoft.com/office/drawing/2014/main" id="{B76AAE91-88AD-4D89-9E32-1E85B08739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AED8606-CCCB-4233-80FE-121A6D14912F}" type="slidenum">
              <a:rPr lang="en-US" altLang="en-US" sz="1400" i="0"/>
              <a:pPr eaLnBrk="1" hangingPunct="1"/>
              <a:t>27</a:t>
            </a:fld>
            <a:endParaRPr lang="en-US" altLang="en-US" sz="1400" i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D09E13E-C85F-4571-9614-A3B79CE5FF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6487" y="2781237"/>
            <a:ext cx="7291026" cy="3813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308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>
            <a:extLst>
              <a:ext uri="{FF2B5EF4-FFF2-40B4-BE49-F238E27FC236}">
                <a16:creationId xmlns:a16="http://schemas.microsoft.com/office/drawing/2014/main" id="{81444E7B-96BD-4F7B-A1B9-B50EBDA2B1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lass example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EF79C823-D8CE-450A-9767-9BB0B220136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rite a program that accepts two points (see previous problem) and determines the distance between them.</a:t>
            </a: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3" name="Slide Number Placeholder 5">
            <a:extLst>
              <a:ext uri="{FF2B5EF4-FFF2-40B4-BE49-F238E27FC236}">
                <a16:creationId xmlns:a16="http://schemas.microsoft.com/office/drawing/2014/main" id="{B76AAE91-88AD-4D89-9E32-1E85B08739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AED8606-CCCB-4233-80FE-121A6D14912F}" type="slidenum">
              <a:rPr lang="en-US" altLang="en-US" sz="1400" i="0"/>
              <a:pPr eaLnBrk="1" hangingPunct="1"/>
              <a:t>28</a:t>
            </a:fld>
            <a:endParaRPr lang="en-US" altLang="en-US" sz="1400" i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AAD2CF6-527D-4BFD-BFC2-244139937A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2590800"/>
            <a:ext cx="4495800" cy="63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0461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>
            <a:extLst>
              <a:ext uri="{FF2B5EF4-FFF2-40B4-BE49-F238E27FC236}">
                <a16:creationId xmlns:a16="http://schemas.microsoft.com/office/drawing/2014/main" id="{81444E7B-96BD-4F7B-A1B9-B50EBDA2B1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lass example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EF79C823-D8CE-450A-9767-9BB0B220136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ed to use the function</a:t>
            </a:r>
          </a:p>
          <a:p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al(in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t(“Please enter the point (</a:t>
            </a:r>
            <a:r>
              <a:rPr lang="en-US" altLang="zh-C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”)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get the two points.</a:t>
            </a:r>
          </a:p>
          <a:p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ed to borrow the build in function, sqrt, or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h.sqrt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483" name="Slide Number Placeholder 5">
            <a:extLst>
              <a:ext uri="{FF2B5EF4-FFF2-40B4-BE49-F238E27FC236}">
                <a16:creationId xmlns:a16="http://schemas.microsoft.com/office/drawing/2014/main" id="{B76AAE91-88AD-4D89-9E32-1E85B08739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AED8606-CCCB-4233-80FE-121A6D14912F}" type="slidenum">
              <a:rPr lang="en-US" altLang="en-US" sz="1400" i="0"/>
              <a:pPr eaLnBrk="1" hangingPunct="1"/>
              <a:t>29</a:t>
            </a:fld>
            <a:endParaRPr lang="en-US" altLang="en-US" sz="1400" i="0"/>
          </a:p>
        </p:txBody>
      </p:sp>
    </p:spTree>
    <p:extLst>
      <p:ext uri="{BB962C8B-B14F-4D97-AF65-F5344CB8AC3E}">
        <p14:creationId xmlns:p14="http://schemas.microsoft.com/office/powerpoint/2010/main" val="2146888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>
            <a:extLst>
              <a:ext uri="{FF2B5EF4-FFF2-40B4-BE49-F238E27FC236}">
                <a16:creationId xmlns:a16="http://schemas.microsoft.com/office/drawing/2014/main" id="{DBCFA06B-EBDF-4ADF-B565-EE39793A39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3.1 Numeric Data Types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882E0CEE-3768-47E7-B0F2-68BFCA2F367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formation that is stored and manipulated  by computers programs is referred to as </a:t>
            </a:r>
            <a:r>
              <a:rPr lang="en-US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e the following example:</a:t>
            </a:r>
          </a:p>
          <a:p>
            <a:pPr eaLnBrk="1" hangingPunct="1"/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1" name="Slide Number Placeholder 5">
            <a:extLst>
              <a:ext uri="{FF2B5EF4-FFF2-40B4-BE49-F238E27FC236}">
                <a16:creationId xmlns:a16="http://schemas.microsoft.com/office/drawing/2014/main" id="{FA5A1A23-2866-469D-B7DB-F86F50302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81C69793-3FF4-4B2D-9B89-A95E6FBB18AB}" type="slidenum">
              <a:rPr lang="en-US" altLang="en-US" sz="1400" i="0"/>
              <a:pPr eaLnBrk="1" hangingPunct="1"/>
              <a:t>3</a:t>
            </a:fld>
            <a:endParaRPr lang="en-US" altLang="en-US" sz="1400" i="0"/>
          </a:p>
        </p:txBody>
      </p:sp>
    </p:spTree>
    <p:extLst>
      <p:ext uri="{BB962C8B-B14F-4D97-AF65-F5344CB8AC3E}">
        <p14:creationId xmlns:p14="http://schemas.microsoft.com/office/powerpoint/2010/main" val="604848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 bldLvl="2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>
            <a:extLst>
              <a:ext uri="{FF2B5EF4-FFF2-40B4-BE49-F238E27FC236}">
                <a16:creationId xmlns:a16="http://schemas.microsoft.com/office/drawing/2014/main" id="{81444E7B-96BD-4F7B-A1B9-B50EBDA2B1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lass example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EF79C823-D8CE-450A-9767-9BB0B220136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ort math</a:t>
            </a:r>
          </a:p>
          <a:p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 main():</a:t>
            </a:r>
          </a:p>
          <a:p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rint("This program finds the distance of two points")</a:t>
            </a:r>
          </a:p>
          <a:p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rint()</a:t>
            </a:r>
          </a:p>
          <a:p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x1,y1= eval(input("Please enter the first point (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"))</a:t>
            </a:r>
          </a:p>
          <a:p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x2,y2= eval(input("Please enter the second point (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"))</a:t>
            </a:r>
          </a:p>
          <a:p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distance =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.sqrt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(x1-x2)**2 +(y1-y2)**2)</a:t>
            </a:r>
          </a:p>
          <a:p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print()</a:t>
            </a:r>
          </a:p>
          <a:p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rint("The distance for these two points is :", distance )</a:t>
            </a:r>
          </a:p>
        </p:txBody>
      </p:sp>
      <p:sp>
        <p:nvSpPr>
          <p:cNvPr id="20483" name="Slide Number Placeholder 5">
            <a:extLst>
              <a:ext uri="{FF2B5EF4-FFF2-40B4-BE49-F238E27FC236}">
                <a16:creationId xmlns:a16="http://schemas.microsoft.com/office/drawing/2014/main" id="{B76AAE91-88AD-4D89-9E32-1E85B08739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AED8606-CCCB-4233-80FE-121A6D14912F}" type="slidenum">
              <a:rPr lang="en-US" altLang="en-US" sz="1400" i="0"/>
              <a:pPr eaLnBrk="1" hangingPunct="1"/>
              <a:t>30</a:t>
            </a:fld>
            <a:endParaRPr lang="en-US" altLang="en-US" sz="1400" i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3DF3DDD-11E7-4A30-B5D6-855D729F6E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4144327"/>
            <a:ext cx="7349144" cy="195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991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>
            <a:extLst>
              <a:ext uri="{FF2B5EF4-FFF2-40B4-BE49-F238E27FC236}">
                <a16:creationId xmlns:a16="http://schemas.microsoft.com/office/drawing/2014/main" id="{81444E7B-96BD-4F7B-A1B9-B50EBDA2B1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ractice problem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EF79C823-D8CE-450A-9767-9BB0B220136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ite a program to calculate the area of a triangle given the length of its three sides-a, b, and c-using these formulas:</a:t>
            </a:r>
          </a:p>
          <a:p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3" name="Slide Number Placeholder 5">
            <a:extLst>
              <a:ext uri="{FF2B5EF4-FFF2-40B4-BE49-F238E27FC236}">
                <a16:creationId xmlns:a16="http://schemas.microsoft.com/office/drawing/2014/main" id="{B76AAE91-88AD-4D89-9E32-1E85B08739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AED8606-CCCB-4233-80FE-121A6D14912F}" type="slidenum">
              <a:rPr lang="en-US" altLang="en-US" sz="1400" i="0"/>
              <a:pPr eaLnBrk="1" hangingPunct="1"/>
              <a:t>31</a:t>
            </a:fld>
            <a:endParaRPr lang="en-US" altLang="en-US" sz="1400" i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57D9A45-806B-41AE-99E4-1E5C11C772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3200400"/>
            <a:ext cx="3981450" cy="1466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91721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>
            <a:extLst>
              <a:ext uri="{FF2B5EF4-FFF2-40B4-BE49-F238E27FC236}">
                <a16:creationId xmlns:a16="http://schemas.microsoft.com/office/drawing/2014/main" id="{81444E7B-96BD-4F7B-A1B9-B50EBDA2B1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ractice problem</a:t>
            </a:r>
          </a:p>
        </p:txBody>
      </p:sp>
      <p:sp>
        <p:nvSpPr>
          <p:cNvPr id="20483" name="Slide Number Placeholder 5">
            <a:extLst>
              <a:ext uri="{FF2B5EF4-FFF2-40B4-BE49-F238E27FC236}">
                <a16:creationId xmlns:a16="http://schemas.microsoft.com/office/drawing/2014/main" id="{B76AAE91-88AD-4D89-9E32-1E85B08739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AED8606-CCCB-4233-80FE-121A6D14912F}" type="slidenum">
              <a:rPr lang="en-US" altLang="en-US" sz="1400" i="0"/>
              <a:pPr eaLnBrk="1" hangingPunct="1"/>
              <a:t>32</a:t>
            </a:fld>
            <a:endParaRPr lang="en-US" altLang="en-US" sz="1400" i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57D9A45-806B-41AE-99E4-1E5C11C772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4528" y="533400"/>
            <a:ext cx="3981450" cy="146685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22979D1-6B01-4338-BABB-70A6C74604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865" y="1783244"/>
            <a:ext cx="7543799" cy="312276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5F18D4F-DE82-463E-BA87-9A6141480D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7854" y="4906007"/>
            <a:ext cx="7753350" cy="175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0896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>
            <a:extLst>
              <a:ext uri="{FF2B5EF4-FFF2-40B4-BE49-F238E27FC236}">
                <a16:creationId xmlns:a16="http://schemas.microsoft.com/office/drawing/2014/main" id="{81444E7B-96BD-4F7B-A1B9-B50EBDA2B1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solidFill>
                  <a:srgbClr val="FF0000"/>
                </a:solidFill>
              </a:rPr>
              <a:t>Homework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EF79C823-D8CE-450A-9767-9BB0B220136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l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rite a program to determine the length of a ladder required to reach a given </a:t>
            </a:r>
            <a:r>
              <a:rPr lang="en-US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en leaned against a house. The </a:t>
            </a:r>
            <a:r>
              <a:rPr lang="en-US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ight</a:t>
            </a:r>
            <a:r>
              <a:rPr lang="en-US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gle</a:t>
            </a:r>
            <a:r>
              <a:rPr lang="en-US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he ladder are given as inputs. To compute length use the following formulas:</a:t>
            </a:r>
          </a:p>
          <a:p>
            <a:pPr algn="l"/>
            <a:endParaRPr lang="en-US" b="0" i="0" u="none" strike="noStrike" baseline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: The </a:t>
            </a:r>
            <a:r>
              <a:rPr lang="en-US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gle</a:t>
            </a:r>
            <a:r>
              <a:rPr lang="en-US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ust be in </a:t>
            </a:r>
            <a:r>
              <a:rPr lang="en-US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dians</a:t>
            </a:r>
            <a:r>
              <a:rPr lang="en-US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mpt for an angle in degrees and</a:t>
            </a:r>
          </a:p>
          <a:p>
            <a:pPr algn="l"/>
            <a:r>
              <a:rPr lang="en-US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this formula to convert:</a:t>
            </a:r>
          </a:p>
          <a:p>
            <a:pPr algn="l"/>
            <a:endParaRPr lang="en-US" b="0" i="0" u="none" strike="noStrike" baseline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3" name="Slide Number Placeholder 5">
            <a:extLst>
              <a:ext uri="{FF2B5EF4-FFF2-40B4-BE49-F238E27FC236}">
                <a16:creationId xmlns:a16="http://schemas.microsoft.com/office/drawing/2014/main" id="{B76AAE91-88AD-4D89-9E32-1E85B08739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AED8606-CCCB-4233-80FE-121A6D14912F}" type="slidenum">
              <a:rPr lang="en-US" altLang="en-US" sz="1400" i="0"/>
              <a:pPr eaLnBrk="1" hangingPunct="1"/>
              <a:t>33</a:t>
            </a:fld>
            <a:endParaRPr lang="en-US" altLang="en-US" sz="1400" i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37A5B3C-E78D-42E4-A607-D488A0C1C9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0" y="2819400"/>
            <a:ext cx="2628900" cy="90487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14AE00F-C310-4D8C-815C-AE7E363136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7000" y="4572000"/>
            <a:ext cx="2647950" cy="704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628820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>
            <a:extLst>
              <a:ext uri="{FF2B5EF4-FFF2-40B4-BE49-F238E27FC236}">
                <a16:creationId xmlns:a16="http://schemas.microsoft.com/office/drawing/2014/main" id="{E07D713E-ED1F-48B3-AB8F-8AC4804567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4000" dirty="0"/>
              <a:t>3.4 Accumulating Results: Factorial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C5E99B4D-2C73-473C-899E-11A4E180ED9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mathematics, factorials are often denoted with an exclamation point (!).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actorial of a whole number n is defined as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! = n(n - 1)(n- 2) ... (1).</a:t>
            </a: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y you are waiting in a line with five other people. How many ways are there to arrange the six people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20 -- 720 is the factorial of 6 (abbreviated 6!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! = 6*5*4*3*2*1 = 720</a:t>
            </a:r>
          </a:p>
        </p:txBody>
      </p:sp>
      <p:sp>
        <p:nvSpPr>
          <p:cNvPr id="21507" name="Slide Number Placeholder 5">
            <a:extLst>
              <a:ext uri="{FF2B5EF4-FFF2-40B4-BE49-F238E27FC236}">
                <a16:creationId xmlns:a16="http://schemas.microsoft.com/office/drawing/2014/main" id="{80C70401-E38F-40EF-B907-EB3159DA87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9ED746D7-F20E-4FA2-AF73-1CD095C532F2}" type="slidenum">
              <a:rPr lang="en-US" altLang="en-US" sz="1400" i="0"/>
              <a:pPr eaLnBrk="1" hangingPunct="1"/>
              <a:t>34</a:t>
            </a:fld>
            <a:endParaRPr lang="en-US" altLang="en-US" sz="14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>
            <a:extLst>
              <a:ext uri="{FF2B5EF4-FFF2-40B4-BE49-F238E27FC236}">
                <a16:creationId xmlns:a16="http://schemas.microsoft.com/office/drawing/2014/main" id="{F0B6C0E4-8381-4DB9-B054-B52818C60C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4000" dirty="0"/>
              <a:t>3.4 Accumulating Results: Factorial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10CF3F83-A652-4D34-A9F4-A496C822E5F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could we write a Python program to do it?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 number to take factorial of,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 factorial of n, named as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ct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ct</a:t>
            </a:r>
          </a:p>
        </p:txBody>
      </p:sp>
      <p:sp>
        <p:nvSpPr>
          <p:cNvPr id="22531" name="Slide Number Placeholder 5">
            <a:extLst>
              <a:ext uri="{FF2B5EF4-FFF2-40B4-BE49-F238E27FC236}">
                <a16:creationId xmlns:a16="http://schemas.microsoft.com/office/drawing/2014/main" id="{77C3DE82-8F5D-42C1-AECD-8661BBE8D6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9EC86D27-9339-4D65-9A4D-AF0DB02CDA2E}" type="slidenum">
              <a:rPr lang="en-US" altLang="en-US" sz="1400" i="0"/>
              <a:pPr eaLnBrk="1" hangingPunct="1"/>
              <a:t>35</a:t>
            </a:fld>
            <a:endParaRPr lang="en-US" altLang="en-US" sz="14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>
            <a:extLst>
              <a:ext uri="{FF2B5EF4-FFF2-40B4-BE49-F238E27FC236}">
                <a16:creationId xmlns:a16="http://schemas.microsoft.com/office/drawing/2014/main" id="{EA041809-45FB-44CD-9BA7-19E36366F8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4000" dirty="0"/>
              <a:t>3.4 Accumulating Results: Factorial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D0F68DD4-74E8-47F1-8783-ED3B9E30F5B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get the idea for the process. </a:t>
            </a:r>
          </a:p>
          <a:p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ke 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! As an example.</a:t>
            </a:r>
          </a:p>
          <a:p>
            <a:pPr eaLnBrk="1" hangingPunct="1"/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did we calculate 6!?</a:t>
            </a:r>
          </a:p>
          <a:p>
            <a:pPr eaLnBrk="1" hangingPunct="1"/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*5 = 30</a:t>
            </a:r>
          </a:p>
          <a:p>
            <a:pPr eaLnBrk="1" hangingPunct="1"/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ke that 30, and 30 * 4 = 120</a:t>
            </a:r>
          </a:p>
          <a:p>
            <a:pPr eaLnBrk="1" hangingPunct="1"/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ke that 120, and 120 * 3 = 360</a:t>
            </a:r>
          </a:p>
          <a:p>
            <a:pPr eaLnBrk="1" hangingPunct="1"/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ke that 360, and 360 * 2 = 720</a:t>
            </a:r>
          </a:p>
          <a:p>
            <a:pPr eaLnBrk="1" hangingPunct="1"/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ke that 720, and 720 * 1 = 720</a:t>
            </a:r>
          </a:p>
        </p:txBody>
      </p:sp>
      <p:sp>
        <p:nvSpPr>
          <p:cNvPr id="23555" name="Slide Number Placeholder 5">
            <a:extLst>
              <a:ext uri="{FF2B5EF4-FFF2-40B4-BE49-F238E27FC236}">
                <a16:creationId xmlns:a16="http://schemas.microsoft.com/office/drawing/2014/main" id="{9B3A7DE5-E31F-47B8-93AC-66BEA9FE6F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31FF2C46-F92B-41F7-B02D-6A8BEFD63990}" type="slidenum">
              <a:rPr lang="en-US" altLang="en-US" sz="1400" i="0"/>
              <a:pPr eaLnBrk="1" hangingPunct="1"/>
              <a:t>36</a:t>
            </a:fld>
            <a:endParaRPr lang="en-US" altLang="en-US" sz="14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>
            <a:extLst>
              <a:ext uri="{FF2B5EF4-FFF2-40B4-BE49-F238E27FC236}">
                <a16:creationId xmlns:a16="http://schemas.microsoft.com/office/drawing/2014/main" id="{F8BA7C0C-5ABB-4AA6-A5A2-345222A365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4000" dirty="0"/>
              <a:t>3.4 Accumulating Results: Factorial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3E385551-6169-4B06-AD6A-48F90F41C81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’re doing repeated multiplications, and we’re keeping track of the running product.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algorithm is known as an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umulator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ecause we’re building up or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umulating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answer in a variable, known as the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umulator variable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4579" name="Slide Number Placeholder 5">
            <a:extLst>
              <a:ext uri="{FF2B5EF4-FFF2-40B4-BE49-F238E27FC236}">
                <a16:creationId xmlns:a16="http://schemas.microsoft.com/office/drawing/2014/main" id="{9F24AB3B-DC44-4C96-9023-4A9F40B120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EF9A83E0-155A-4D45-B996-EEFCED64F625}" type="slidenum">
              <a:rPr lang="en-US" altLang="en-US" sz="1400" i="0"/>
              <a:pPr eaLnBrk="1" hangingPunct="1"/>
              <a:t>37</a:t>
            </a:fld>
            <a:endParaRPr lang="en-US" altLang="en-US" sz="14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>
            <a:extLst>
              <a:ext uri="{FF2B5EF4-FFF2-40B4-BE49-F238E27FC236}">
                <a16:creationId xmlns:a16="http://schemas.microsoft.com/office/drawing/2014/main" id="{BB69A963-3784-489D-A186-765621C247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4000" dirty="0"/>
              <a:t>3.4 Accumulating Results: Factorial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AC017142-6E34-4883-AAAB-B730AAA7007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eneral form of an accumulator algorithm looks like this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ize the accumulator variabl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op until final result is reached</a:t>
            </a:r>
            <a:b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the value of accumulator variable</a:t>
            </a:r>
          </a:p>
        </p:txBody>
      </p:sp>
      <p:sp>
        <p:nvSpPr>
          <p:cNvPr id="25603" name="Slide Number Placeholder 5">
            <a:extLst>
              <a:ext uri="{FF2B5EF4-FFF2-40B4-BE49-F238E27FC236}">
                <a16:creationId xmlns:a16="http://schemas.microsoft.com/office/drawing/2014/main" id="{727BDEEC-C247-41E4-8DD7-6BFD6BA85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A76A28F9-7445-4FE6-AF2F-EE6DDAF530C0}" type="slidenum">
              <a:rPr lang="en-US" altLang="en-US" sz="1400" i="0"/>
              <a:pPr eaLnBrk="1" hangingPunct="1"/>
              <a:t>38</a:t>
            </a:fld>
            <a:endParaRPr lang="en-US" altLang="en-US" sz="14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>
            <a:extLst>
              <a:ext uri="{FF2B5EF4-FFF2-40B4-BE49-F238E27FC236}">
                <a16:creationId xmlns:a16="http://schemas.microsoft.com/office/drawing/2014/main" id="{EFCF151B-A171-431D-A299-0F7C893A8D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4000" dirty="0"/>
              <a:t>3.4 Accumulating Results: Factorial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24C8689B-D26F-4C5D-A58E-37EDD433722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ogram:</a:t>
            </a:r>
          </a:p>
          <a:p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t = 1</a:t>
            </a:r>
          </a:p>
          <a:p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factor in [6, 5, 4, 3, 2, 1]:</a:t>
            </a:r>
            <a:b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t = fact * factor</a:t>
            </a:r>
          </a:p>
          <a:p>
            <a:endParaRPr lang="en-US" altLang="en-US" sz="2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7" name="Slide Number Placeholder 5">
            <a:extLst>
              <a:ext uri="{FF2B5EF4-FFF2-40B4-BE49-F238E27FC236}">
                <a16:creationId xmlns:a16="http://schemas.microsoft.com/office/drawing/2014/main" id="{BC15CD7B-396F-4512-AF59-926F84491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E4894AC3-6E35-46AB-8109-BB73ECFFD2AD}" type="slidenum">
              <a:rPr lang="en-US" altLang="en-US" sz="1400" i="0"/>
              <a:pPr eaLnBrk="1" hangingPunct="1"/>
              <a:t>39</a:t>
            </a:fld>
            <a:endParaRPr lang="en-US" altLang="en-US" sz="14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 bldLvl="2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57D7745-FD88-4A7E-8CEF-E29EB864C2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CF2A-7978-4E6B-A446-D2665FB58318}" type="slidenum">
              <a:rPr lang="en-US" altLang="en-US" smtClean="0"/>
              <a:pPr/>
              <a:t>4</a:t>
            </a:fld>
            <a:endParaRPr lang="en-US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42B0731-95EF-4E23-82CC-9F22F674F258}"/>
              </a:ext>
            </a:extLst>
          </p:cNvPr>
          <p:cNvSpPr txBox="1"/>
          <p:nvPr/>
        </p:nvSpPr>
        <p:spPr>
          <a:xfrm>
            <a:off x="304800" y="1722624"/>
            <a:ext cx="4572000" cy="4401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def change():</a:t>
            </a:r>
          </a:p>
          <a:p>
            <a:r>
              <a:rPr lang="en-US" sz="2000" dirty="0">
                <a:solidFill>
                  <a:srgbClr val="0070C0"/>
                </a:solidFill>
              </a:rPr>
              <a:t>    print ("Change Counter")</a:t>
            </a:r>
          </a:p>
          <a:p>
            <a:r>
              <a:rPr lang="en-US" sz="2000" dirty="0">
                <a:solidFill>
                  <a:srgbClr val="0070C0"/>
                </a:solidFill>
              </a:rPr>
              <a:t>    print ()</a:t>
            </a:r>
          </a:p>
          <a:p>
            <a:r>
              <a:rPr lang="en-US" sz="2000" dirty="0">
                <a:solidFill>
                  <a:srgbClr val="0070C0"/>
                </a:solidFill>
              </a:rPr>
              <a:t>    print ("Please enter the count of each coin type. ")</a:t>
            </a:r>
          </a:p>
          <a:p>
            <a:r>
              <a:rPr lang="en-US" sz="2000" dirty="0">
                <a:solidFill>
                  <a:srgbClr val="0070C0"/>
                </a:solidFill>
              </a:rPr>
              <a:t>    quarters = eval (input ("Quarters: ") )</a:t>
            </a:r>
          </a:p>
          <a:p>
            <a:r>
              <a:rPr lang="en-US" sz="2000" dirty="0">
                <a:solidFill>
                  <a:srgbClr val="0070C0"/>
                </a:solidFill>
              </a:rPr>
              <a:t>    dimes = eval (input ("Dimes: ") )</a:t>
            </a:r>
          </a:p>
          <a:p>
            <a:r>
              <a:rPr lang="en-US" sz="2000" dirty="0">
                <a:solidFill>
                  <a:srgbClr val="0070C0"/>
                </a:solidFill>
              </a:rPr>
              <a:t>    nickels = eval (input ("Nickels: ") )</a:t>
            </a:r>
          </a:p>
          <a:p>
            <a:r>
              <a:rPr lang="en-US" sz="2000" dirty="0">
                <a:solidFill>
                  <a:srgbClr val="0070C0"/>
                </a:solidFill>
              </a:rPr>
              <a:t>    pennies = eval (input ("Pennies: ") )</a:t>
            </a:r>
          </a:p>
          <a:p>
            <a:r>
              <a:rPr lang="en-US" sz="2000" dirty="0">
                <a:solidFill>
                  <a:srgbClr val="0070C0"/>
                </a:solidFill>
              </a:rPr>
              <a:t>    total = quarters * .25 + dimes * .10 + nickels * .05 + pennies *0.01</a:t>
            </a:r>
          </a:p>
          <a:p>
            <a:r>
              <a:rPr lang="en-US" sz="2000" dirty="0">
                <a:solidFill>
                  <a:srgbClr val="0070C0"/>
                </a:solidFill>
              </a:rPr>
              <a:t>    print ()</a:t>
            </a:r>
          </a:p>
          <a:p>
            <a:r>
              <a:rPr lang="en-US" sz="2000" dirty="0">
                <a:solidFill>
                  <a:srgbClr val="0070C0"/>
                </a:solidFill>
              </a:rPr>
              <a:t>    print ("The total value of your change is", total)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9A90601-0D41-4429-B29F-8B047A7DBDF3}"/>
              </a:ext>
            </a:extLst>
          </p:cNvPr>
          <p:cNvSpPr txBox="1"/>
          <p:nvPr/>
        </p:nvSpPr>
        <p:spPr>
          <a:xfrm>
            <a:off x="5105400" y="2002221"/>
            <a:ext cx="4038600" cy="34778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&gt;&gt;&gt; change()</a:t>
            </a:r>
          </a:p>
          <a:p>
            <a:r>
              <a:rPr lang="en-US" sz="2000" dirty="0">
                <a:solidFill>
                  <a:srgbClr val="FF0000"/>
                </a:solidFill>
              </a:rPr>
              <a:t>Change Counter</a:t>
            </a:r>
          </a:p>
          <a:p>
            <a:endParaRPr lang="en-US" sz="2000" dirty="0">
              <a:solidFill>
                <a:srgbClr val="FF0000"/>
              </a:solidFill>
            </a:endParaRPr>
          </a:p>
          <a:p>
            <a:r>
              <a:rPr lang="en-US" sz="2000" dirty="0">
                <a:solidFill>
                  <a:srgbClr val="FF0000"/>
                </a:solidFill>
              </a:rPr>
              <a:t>Please enter the count of each coin type.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Quarters: 2</a:t>
            </a:r>
          </a:p>
          <a:p>
            <a:r>
              <a:rPr lang="en-US" sz="2000" dirty="0">
                <a:solidFill>
                  <a:srgbClr val="FF0000"/>
                </a:solidFill>
              </a:rPr>
              <a:t>Dimes: 1</a:t>
            </a:r>
          </a:p>
          <a:p>
            <a:r>
              <a:rPr lang="en-US" sz="2000" dirty="0">
                <a:solidFill>
                  <a:srgbClr val="FF0000"/>
                </a:solidFill>
              </a:rPr>
              <a:t>Nickels: 3</a:t>
            </a:r>
          </a:p>
          <a:p>
            <a:r>
              <a:rPr lang="en-US" sz="2000" dirty="0">
                <a:solidFill>
                  <a:srgbClr val="FF0000"/>
                </a:solidFill>
              </a:rPr>
              <a:t>Pennies: 1</a:t>
            </a:r>
          </a:p>
          <a:p>
            <a:endParaRPr lang="en-US" sz="2000" dirty="0">
              <a:solidFill>
                <a:srgbClr val="FF0000"/>
              </a:solidFill>
            </a:endParaRPr>
          </a:p>
          <a:p>
            <a:r>
              <a:rPr lang="en-US" sz="2000" dirty="0">
                <a:solidFill>
                  <a:srgbClr val="FF0000"/>
                </a:solidFill>
              </a:rPr>
              <a:t>The total value of your change is 0.76</a:t>
            </a:r>
          </a:p>
        </p:txBody>
      </p:sp>
    </p:spTree>
    <p:extLst>
      <p:ext uri="{BB962C8B-B14F-4D97-AF65-F5344CB8AC3E}">
        <p14:creationId xmlns:p14="http://schemas.microsoft.com/office/powerpoint/2010/main" val="336844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>
            <a:extLst>
              <a:ext uri="{FF2B5EF4-FFF2-40B4-BE49-F238E27FC236}">
                <a16:creationId xmlns:a16="http://schemas.microsoft.com/office/drawing/2014/main" id="{60229AB1-C195-466E-8A01-80E8327757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4000" dirty="0"/>
              <a:t>3.4 Accumulating Results: Factorial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6D552A24-A92B-4380-A976-E192A92B0F3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y did we need to initialize fact to 1?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time through the loop, the previous value of fact is used to calculate the next value of fact. By doing the initialization, you know fact will have a value the first time through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you use fact without assigning it a value, what does Python do?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en-US" dirty="0"/>
          </a:p>
        </p:txBody>
      </p:sp>
      <p:sp>
        <p:nvSpPr>
          <p:cNvPr id="27651" name="Slide Number Placeholder 5">
            <a:extLst>
              <a:ext uri="{FF2B5EF4-FFF2-40B4-BE49-F238E27FC236}">
                <a16:creationId xmlns:a16="http://schemas.microsoft.com/office/drawing/2014/main" id="{2BD4D501-B5E4-45DC-B8F4-4DEFBDFE2B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CDA0F00F-1C9E-4FC6-8957-F9F93F88C6BF}" type="slidenum">
              <a:rPr lang="en-US" altLang="en-US" sz="1400" i="0"/>
              <a:pPr eaLnBrk="1" hangingPunct="1"/>
              <a:t>40</a:t>
            </a:fld>
            <a:endParaRPr lang="en-US" altLang="en-US" sz="14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 bldLvl="2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>
            <a:extLst>
              <a:ext uri="{FF2B5EF4-FFF2-40B4-BE49-F238E27FC236}">
                <a16:creationId xmlns:a16="http://schemas.microsoft.com/office/drawing/2014/main" id="{0E3B9BA9-AFB2-4021-A76F-C0CB5FB82E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4000" dirty="0"/>
              <a:t>3.4 Accumulating Results: Factorial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13428020-A8C1-406E-BCA0-7CB411DCAFA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ultiplication is associative and commutative, we can rewrite our program as:</a:t>
            </a:r>
          </a:p>
          <a:p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t = 1</a:t>
            </a:r>
          </a:p>
          <a:p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factor in [2, 3, 4, 5, 6]:</a:t>
            </a:r>
            <a:b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t = fact * factor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/>
          </a:p>
          <a:p>
            <a:pPr marL="201168" lvl="1" indent="0">
              <a:buNone/>
            </a:pPr>
            <a:endParaRPr lang="en-US" altLang="en-US" dirty="0"/>
          </a:p>
          <a:p>
            <a:pPr marL="201168" lvl="1" indent="0">
              <a:buNone/>
            </a:pPr>
            <a:r>
              <a:rPr lang="en-US" alt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about the general case?</a:t>
            </a:r>
          </a:p>
        </p:txBody>
      </p:sp>
      <p:sp>
        <p:nvSpPr>
          <p:cNvPr id="28674" name="Footer Placeholder 4">
            <a:extLst>
              <a:ext uri="{FF2B5EF4-FFF2-40B4-BE49-F238E27FC236}">
                <a16:creationId xmlns:a16="http://schemas.microsoft.com/office/drawing/2014/main" id="{1E8D1C67-BD46-4E33-8E2B-9AD051897D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2/e</a:t>
            </a:r>
          </a:p>
        </p:txBody>
      </p:sp>
      <p:sp>
        <p:nvSpPr>
          <p:cNvPr id="28675" name="Slide Number Placeholder 5">
            <a:extLst>
              <a:ext uri="{FF2B5EF4-FFF2-40B4-BE49-F238E27FC236}">
                <a16:creationId xmlns:a16="http://schemas.microsoft.com/office/drawing/2014/main" id="{E852D98C-AFC3-4CCD-86BE-80C2414846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B78E2BF-D531-4C8C-9DC1-4FAB83039755}" type="slidenum">
              <a:rPr lang="en-US" altLang="en-US" sz="1400" i="0"/>
              <a:pPr eaLnBrk="1" hangingPunct="1"/>
              <a:t>41</a:t>
            </a:fld>
            <a:endParaRPr lang="en-US" altLang="en-US" sz="14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>
            <a:extLst>
              <a:ext uri="{FF2B5EF4-FFF2-40B4-BE49-F238E27FC236}">
                <a16:creationId xmlns:a16="http://schemas.microsoft.com/office/drawing/2014/main" id="{F9A836B3-E66C-4C74-B9FB-EDA52FFD6F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4000" dirty="0"/>
              <a:t>3.4 Accumulating Results: Factorial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9DB91E92-5350-49BF-B395-A955A7C927C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does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ge(n)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turn?</a:t>
            </a:r>
            <a:b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 1, 2, 3, …, n-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ge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s another optional parameter </a:t>
            </a:r>
            <a:r>
              <a:rPr lang="en-US" altLang="en-US" sz="26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ge(start, n)</a:t>
            </a:r>
            <a:b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rt, start + 1, …, n-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 sz="26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ge(start, n, step)</a:t>
            </a:r>
            <a:b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rt, </a:t>
            </a:r>
            <a:r>
              <a:rPr lang="en-US" alt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rt+step</a:t>
            </a:r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, n-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st(&lt;sequence&gt;) to make a list</a:t>
            </a:r>
          </a:p>
        </p:txBody>
      </p:sp>
      <p:sp>
        <p:nvSpPr>
          <p:cNvPr id="29699" name="Slide Number Placeholder 5">
            <a:extLst>
              <a:ext uri="{FF2B5EF4-FFF2-40B4-BE49-F238E27FC236}">
                <a16:creationId xmlns:a16="http://schemas.microsoft.com/office/drawing/2014/main" id="{C3F6B18F-5856-4E40-8180-FE10527588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6817CE27-C689-4F7C-86CC-EFB05DEB73E0}" type="slidenum">
              <a:rPr lang="en-US" altLang="en-US" sz="1400" i="0"/>
              <a:pPr eaLnBrk="1" hangingPunct="1"/>
              <a:t>42</a:t>
            </a:fld>
            <a:endParaRPr lang="en-US" altLang="en-US" sz="14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>
            <a:extLst>
              <a:ext uri="{FF2B5EF4-FFF2-40B4-BE49-F238E27FC236}">
                <a16:creationId xmlns:a16="http://schemas.microsoft.com/office/drawing/2014/main" id="{AE574837-BC77-4541-8FEE-5CBA40D866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4000" dirty="0"/>
              <a:t>3.4 Accumulating Results: Factorial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6B7281FF-0672-42AD-82C5-87C57452F5A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try some examples!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&gt; list(range(10)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0, 1, 2, 3, 4, 5, 6, 7, 8, 9]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&gt; list(range(5,10)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5, 6, 7, 8, 9]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&gt; list(range(5,10,2)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5, 7, 9]</a:t>
            </a:r>
          </a:p>
        </p:txBody>
      </p:sp>
      <p:sp>
        <p:nvSpPr>
          <p:cNvPr id="30723" name="Slide Number Placeholder 5">
            <a:extLst>
              <a:ext uri="{FF2B5EF4-FFF2-40B4-BE49-F238E27FC236}">
                <a16:creationId xmlns:a16="http://schemas.microsoft.com/office/drawing/2014/main" id="{656B76DC-7408-4FEE-82CE-8E93F727C5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26418B48-5827-4BF0-A41F-FAD65FF1F6BA}" type="slidenum">
              <a:rPr lang="en-US" altLang="en-US" sz="1400" i="0"/>
              <a:pPr eaLnBrk="1" hangingPunct="1"/>
              <a:t>43</a:t>
            </a:fld>
            <a:endParaRPr lang="en-US" altLang="en-US" sz="14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440A11-BCA8-4FDB-9753-5F9CC24407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actice problem</a:t>
            </a:r>
            <a:endParaRPr 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D4E0B40-D8DC-4F49-A77A-B1D8904496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w the sequence of numbers that would be generated by each of the following range expressions.</a:t>
            </a:r>
          </a:p>
          <a:p>
            <a:pPr algn="l"/>
            <a:r>
              <a:rPr lang="en-US" sz="2600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range (5)</a:t>
            </a:r>
          </a:p>
          <a:p>
            <a:pPr algn="l"/>
            <a:r>
              <a:rPr lang="en-US" sz="2600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range (3, 10)</a:t>
            </a:r>
          </a:p>
          <a:p>
            <a:pPr algn="l"/>
            <a:r>
              <a:rPr lang="en-US" sz="2600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range (4, 13, 3)</a:t>
            </a:r>
          </a:p>
          <a:p>
            <a:pPr algn="l"/>
            <a:r>
              <a:rPr lang="en-US" sz="2600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range (15, 5, -2)</a:t>
            </a:r>
          </a:p>
          <a:p>
            <a:pPr algn="l"/>
            <a:r>
              <a:rPr lang="en-US" sz="2600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) range (5, 3)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FE342B1-E5F9-4D51-84B0-2E9F2373CF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CF2A-7978-4E6B-A446-D2665FB58318}" type="slidenum">
              <a:rPr lang="en-US" altLang="en-US" smtClean="0"/>
              <a:pPr/>
              <a:t>44</a:t>
            </a:fld>
            <a:endParaRPr lang="en-US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70E001E-4106-40B6-B0FC-90CE20CC8807}"/>
              </a:ext>
            </a:extLst>
          </p:cNvPr>
          <p:cNvSpPr txBox="1"/>
          <p:nvPr/>
        </p:nvSpPr>
        <p:spPr>
          <a:xfrm>
            <a:off x="4114800" y="3429000"/>
            <a:ext cx="4572000" cy="2492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600" b="0" i="0" u="none" strike="noStrike" baseline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range (5)  [0,1,2,3,4]</a:t>
            </a:r>
          </a:p>
          <a:p>
            <a:pPr algn="l"/>
            <a:r>
              <a:rPr lang="en-US" sz="2600" b="0" i="0" u="none" strike="noStrike" baseline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range (3, 10), [3,4,5,6,7,8,9]</a:t>
            </a:r>
          </a:p>
          <a:p>
            <a:pPr algn="l"/>
            <a:r>
              <a:rPr lang="en-US" sz="2600" b="0" i="0" u="none" strike="noStrike" baseline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range (4, 13, 3), [4,7,10]</a:t>
            </a:r>
          </a:p>
          <a:p>
            <a:pPr algn="l"/>
            <a:r>
              <a:rPr lang="en-US" sz="2600" b="0" i="0" u="none" strike="noStrike" baseline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range (15, 5, -2), [15,13,11,9,7]</a:t>
            </a:r>
          </a:p>
          <a:p>
            <a:pPr algn="l"/>
            <a:r>
              <a:rPr lang="en-US" sz="2600" b="0" i="0" u="none" strike="noStrike" baseline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) range (5, 3), [] # empty</a:t>
            </a:r>
            <a:endParaRPr lang="en-US" sz="2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1717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>
            <a:extLst>
              <a:ext uri="{FF2B5EF4-FFF2-40B4-BE49-F238E27FC236}">
                <a16:creationId xmlns:a16="http://schemas.microsoft.com/office/drawing/2014/main" id="{36489781-4311-4D86-8C35-C00B82902C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4000" dirty="0"/>
              <a:t>3.4 Accumulating Results: Factorial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2804FC63-E16A-41D1-B557-90C1A145120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this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ge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atement, we can do the range for our loop a couple different ways.</a:t>
            </a:r>
          </a:p>
          <a:p>
            <a:pPr lvl="1" eaLnBrk="1" hangingPunct="1"/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an count up from 2 to n:</a:t>
            </a:r>
            <a:b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ge(2, n+1)</a:t>
            </a:r>
            <a:b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Why did we have to use n+1?)</a:t>
            </a:r>
          </a:p>
          <a:p>
            <a:pPr lvl="1" eaLnBrk="1" hangingPunct="1"/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an count down from n to 2:</a:t>
            </a:r>
            <a:b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ge(n, 1, -1)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31747" name="Slide Number Placeholder 5">
            <a:extLst>
              <a:ext uri="{FF2B5EF4-FFF2-40B4-BE49-F238E27FC236}">
                <a16:creationId xmlns:a16="http://schemas.microsoft.com/office/drawing/2014/main" id="{88291A6D-2B14-4265-9319-ABC3B40DC8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3A3510DC-D7DD-415A-A656-E0C6035730B4}" type="slidenum">
              <a:rPr lang="en-US" altLang="en-US" sz="1400" i="0"/>
              <a:pPr eaLnBrk="1" hangingPunct="1"/>
              <a:t>45</a:t>
            </a:fld>
            <a:endParaRPr lang="en-US" altLang="en-US" sz="14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 bldLvl="2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>
            <a:extLst>
              <a:ext uri="{FF2B5EF4-FFF2-40B4-BE49-F238E27FC236}">
                <a16:creationId xmlns:a16="http://schemas.microsoft.com/office/drawing/2014/main" id="{AF2BC9DC-A6CE-4021-A353-DE23B34090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4000" dirty="0"/>
              <a:t>3.4 Accumulating Results: Factorial</a:t>
            </a:r>
          </a:p>
        </p:txBody>
      </p:sp>
      <p:sp>
        <p:nvSpPr>
          <p:cNvPr id="32773" name="Rectangle 3">
            <a:extLst>
              <a:ext uri="{FF2B5EF4-FFF2-40B4-BE49-F238E27FC236}">
                <a16:creationId xmlns:a16="http://schemas.microsoft.com/office/drawing/2014/main" id="{4A609DC5-1B82-4461-9D98-18F65748629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# factorial.py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#    Program to compute the factorial of a number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 main()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n = eval(input("Please enter a whole number: ")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fact = 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for factor in range(n,1,-1):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fact = fact * factor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rint("The factorial of", n, "is", fact)</a:t>
            </a:r>
          </a:p>
        </p:txBody>
      </p:sp>
      <p:sp>
        <p:nvSpPr>
          <p:cNvPr id="32771" name="Slide Number Placeholder 5">
            <a:extLst>
              <a:ext uri="{FF2B5EF4-FFF2-40B4-BE49-F238E27FC236}">
                <a16:creationId xmlns:a16="http://schemas.microsoft.com/office/drawing/2014/main" id="{BFB6FB69-CFC8-43C3-BD4A-4808874327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880969DD-7FD1-43A8-9921-C863D6B1D0D7}" type="slidenum">
              <a:rPr lang="en-US" altLang="en-US" sz="1400" i="0"/>
              <a:pPr eaLnBrk="1" hangingPunct="1"/>
              <a:t>46</a:t>
            </a:fld>
            <a:endParaRPr lang="en-US" altLang="en-US" sz="1400" i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2FE304-AB4D-4A51-8252-DFBAFF9317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/>
              <a:t>3.4 Accumulating Results: Factorial</a:t>
            </a:r>
            <a:endParaRPr lang="en-US" sz="4000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8BCEA59-CB8B-42BA-9262-C004A1CEE3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CF2A-7978-4E6B-A446-D2665FB58318}" type="slidenum">
              <a:rPr lang="en-US" altLang="en-US" smtClean="0"/>
              <a:pPr/>
              <a:t>47</a:t>
            </a:fld>
            <a:endParaRPr lang="en-US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1776137-C970-47FF-8801-7DB68DFF8083}"/>
              </a:ext>
            </a:extLst>
          </p:cNvPr>
          <p:cNvSpPr txBox="1"/>
          <p:nvPr/>
        </p:nvSpPr>
        <p:spPr>
          <a:xfrm>
            <a:off x="822960" y="1905000"/>
            <a:ext cx="7101840" cy="28931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&gt; main()</a:t>
            </a:r>
          </a:p>
          <a:p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ease enter a whole number: 10</a:t>
            </a:r>
          </a:p>
          <a:p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actorial of 10 is 3628800</a:t>
            </a:r>
          </a:p>
          <a:p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&gt; main()</a:t>
            </a:r>
          </a:p>
          <a:p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ease enter a whole number: 6</a:t>
            </a:r>
          </a:p>
          <a:p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actorial of 6 is 720</a:t>
            </a:r>
          </a:p>
          <a:p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27269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1411AB-B8FA-4B06-8905-03681D8F98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14F0A32-E1CE-4A6D-A3AE-3751605C67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600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ite a program to find the average of  the first n natural numbers, where the value of n is provided by the user.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96673B2-2012-45CE-99FB-AB93D1751B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CF2A-7978-4E6B-A446-D2665FB58318}" type="slidenum">
              <a:rPr lang="en-US" altLang="en-US" smtClean="0"/>
              <a:pPr/>
              <a:t>48</a:t>
            </a:fld>
            <a:endParaRPr lang="en-US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20A5B4D-42E2-467B-AF66-4AB63E9EAC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4900" y="3200400"/>
            <a:ext cx="6934200" cy="21336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754C40D-A8F8-40E0-A3EE-9F302DE5BD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5587" y="3442123"/>
            <a:ext cx="6233160" cy="200025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7A17D00-AA11-41FC-87B0-AD561A91EF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9745" y="5522902"/>
            <a:ext cx="7261860" cy="800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3854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>
            <a:extLst>
              <a:ext uri="{FF2B5EF4-FFF2-40B4-BE49-F238E27FC236}">
                <a16:creationId xmlns:a16="http://schemas.microsoft.com/office/drawing/2014/main" id="{81444E7B-96BD-4F7B-A1B9-B50EBDA2B1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solidFill>
                  <a:srgbClr val="FF0000"/>
                </a:solidFill>
              </a:rPr>
              <a:t>Homework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EF79C823-D8CE-450A-9767-9BB0B220136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Write a program that finds the average of a series of numbers 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tered by the user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nt: You need to ask the user how many numbers there are first. </a:t>
            </a: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rite a program to find </a:t>
            </a:r>
            <a:r>
              <a:rPr lang="en-US" sz="2600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um of the cubes of the first </a:t>
            </a:r>
            <a:r>
              <a:rPr lang="en-US" sz="2600" b="0" i="1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600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tural numbers</a:t>
            </a:r>
            <a:r>
              <a:rPr lang="en-US" sz="2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ere the value of n is provided by the user. </a:t>
            </a:r>
          </a:p>
        </p:txBody>
      </p:sp>
      <p:sp>
        <p:nvSpPr>
          <p:cNvPr id="20483" name="Slide Number Placeholder 5">
            <a:extLst>
              <a:ext uri="{FF2B5EF4-FFF2-40B4-BE49-F238E27FC236}">
                <a16:creationId xmlns:a16="http://schemas.microsoft.com/office/drawing/2014/main" id="{B76AAE91-88AD-4D89-9E32-1E85B08739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AED8606-CCCB-4233-80FE-121A6D14912F}" type="slidenum">
              <a:rPr lang="en-US" altLang="en-US" sz="1400" i="0"/>
              <a:pPr eaLnBrk="1" hangingPunct="1"/>
              <a:t>49</a:t>
            </a:fld>
            <a:endParaRPr lang="en-US" altLang="en-US" sz="1400" i="0"/>
          </a:p>
        </p:txBody>
      </p:sp>
    </p:spTree>
    <p:extLst>
      <p:ext uri="{BB962C8B-B14F-4D97-AF65-F5344CB8AC3E}">
        <p14:creationId xmlns:p14="http://schemas.microsoft.com/office/powerpoint/2010/main" val="24355100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>
            <a:extLst>
              <a:ext uri="{FF2B5EF4-FFF2-40B4-BE49-F238E27FC236}">
                <a16:creationId xmlns:a16="http://schemas.microsoft.com/office/drawing/2014/main" id="{DBCFA06B-EBDF-4ADF-B565-EE39793A39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3.1 Numeric Data Types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882E0CEE-3768-47E7-B0F2-68BFCA2F367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two different kinds of numbers in the example!</a:t>
            </a:r>
          </a:p>
          <a:p>
            <a:pPr lvl="1" eaLnBrk="1" hangingPunct="1"/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, 1, 3, 1) 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whole numbers – they don’t have a fractional part</a:t>
            </a:r>
          </a:p>
          <a:p>
            <a:pPr lvl="1" eaLnBrk="1" hangingPunct="1"/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.25, .10, .05, .01) 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decimal fractions</a:t>
            </a:r>
          </a:p>
          <a:p>
            <a:pPr lvl="1"/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ide the computer, whole numbers and decimal fractions are represented quite differently!</a:t>
            </a:r>
          </a:p>
          <a:p>
            <a:pPr lvl="1"/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say that decimal fractions and whole numbers are two different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types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ata type of an object determines what values it can have and what operations can be performed on it.</a:t>
            </a:r>
          </a:p>
          <a:p>
            <a:pPr lvl="1" eaLnBrk="1" hangingPunct="1"/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1" name="Slide Number Placeholder 5">
            <a:extLst>
              <a:ext uri="{FF2B5EF4-FFF2-40B4-BE49-F238E27FC236}">
                <a16:creationId xmlns:a16="http://schemas.microsoft.com/office/drawing/2014/main" id="{FA5A1A23-2866-469D-B7DB-F86F50302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81C69793-3FF4-4B2D-9B89-A95E6FBB18AB}" type="slidenum">
              <a:rPr lang="en-US" altLang="en-US" sz="1400" i="0"/>
              <a:pPr eaLnBrk="1" hangingPunct="1"/>
              <a:t>5</a:t>
            </a:fld>
            <a:endParaRPr lang="en-US" altLang="en-US" sz="1400" i="0"/>
          </a:p>
        </p:txBody>
      </p:sp>
    </p:spTree>
    <p:extLst>
      <p:ext uri="{BB962C8B-B14F-4D97-AF65-F5344CB8AC3E}">
        <p14:creationId xmlns:p14="http://schemas.microsoft.com/office/powerpoint/2010/main" val="3435722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 bldLvl="2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>
            <a:extLst>
              <a:ext uri="{FF2B5EF4-FFF2-40B4-BE49-F238E27FC236}">
                <a16:creationId xmlns:a16="http://schemas.microsoft.com/office/drawing/2014/main" id="{C1E1CC31-8CC8-4FA4-9C03-1EA5C34270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3.5 The Limits of Int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136E5C50-36D1-4AC8-8AD8-1CE0AF01235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inuing with the class example: factorial</a:t>
            </a:r>
          </a:p>
          <a:p>
            <a:pPr eaLnBrk="1" hangingPunct="1"/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100!?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&gt; main(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ease enter a whole number: 10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actorial of 100 is 93326215443944152681699238856266700490715968264381621468592963895217599993229915608941463976156518286253697920827223758251185210916864000000000000000000000000</a:t>
            </a:r>
          </a:p>
        </p:txBody>
      </p:sp>
      <p:sp>
        <p:nvSpPr>
          <p:cNvPr id="33795" name="Slide Number Placeholder 5">
            <a:extLst>
              <a:ext uri="{FF2B5EF4-FFF2-40B4-BE49-F238E27FC236}">
                <a16:creationId xmlns:a16="http://schemas.microsoft.com/office/drawing/2014/main" id="{8372E2CE-4AA0-4034-9632-5D898C7638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8ADC386-4FDB-4B02-A97D-2558E356CA14}" type="slidenum">
              <a:rPr lang="en-US" altLang="en-US" sz="1400" i="0"/>
              <a:pPr eaLnBrk="1" hangingPunct="1"/>
              <a:t>50</a:t>
            </a:fld>
            <a:endParaRPr lang="en-US" altLang="en-US" sz="14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>
            <a:extLst>
              <a:ext uri="{FF2B5EF4-FFF2-40B4-BE49-F238E27FC236}">
                <a16:creationId xmlns:a16="http://schemas.microsoft.com/office/drawing/2014/main" id="{9281C52C-5A44-4AF6-B420-FE5CF45C61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3.5 The Limits of Int</a:t>
            </a:r>
          </a:p>
        </p:txBody>
      </p:sp>
      <p:sp>
        <p:nvSpPr>
          <p:cNvPr id="34821" name="Rectangle 3">
            <a:extLst>
              <a:ext uri="{FF2B5EF4-FFF2-40B4-BE49-F238E27FC236}">
                <a16:creationId xmlns:a16="http://schemas.microsoft.com/office/drawing/2014/main" id="{5D9AB937-AAE8-497E-9839-B610AFA4D4E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er versions of Python can handle it, but </a:t>
            </a:r>
            <a:r>
              <a:rPr lang="en-US" sz="2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lder versions of Python may have some problems.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’s going on?</a:t>
            </a:r>
          </a:p>
          <a:p>
            <a:pPr lvl="1" eaLnBrk="1" hangingPunct="1"/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le there are an infinite number of integers, there is a finite range of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s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t can be represented.</a:t>
            </a:r>
          </a:p>
          <a:p>
            <a:pPr lvl="1" eaLnBrk="1" hangingPunct="1"/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range depends on the number of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ts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particular CPU uses to represent an integer value. Typical PCs use 32 bits.</a:t>
            </a:r>
          </a:p>
          <a:p>
            <a:pPr eaLnBrk="1" hangingPunct="1">
              <a:lnSpc>
                <a:spcPct val="90000"/>
              </a:lnSpc>
            </a:pP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19" name="Slide Number Placeholder 5">
            <a:extLst>
              <a:ext uri="{FF2B5EF4-FFF2-40B4-BE49-F238E27FC236}">
                <a16:creationId xmlns:a16="http://schemas.microsoft.com/office/drawing/2014/main" id="{B0A9318A-5C53-447C-B5A0-7C35497B0E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E80D55F7-FEE3-4D47-A2F6-67DC7385DDA0}" type="slidenum">
              <a:rPr lang="en-US" altLang="en-US" sz="1400" i="0"/>
              <a:pPr eaLnBrk="1" hangingPunct="1"/>
              <a:t>51</a:t>
            </a:fld>
            <a:endParaRPr lang="en-US" altLang="en-US" sz="1400" i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>
            <a:extLst>
              <a:ext uri="{FF2B5EF4-FFF2-40B4-BE49-F238E27FC236}">
                <a16:creationId xmlns:a16="http://schemas.microsoft.com/office/drawing/2014/main" id="{32C10CEE-EAA4-448B-8C27-8D0374621C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3.5 The Limits of Int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59D29631-5525-4545-885B-DC89B3FDE43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ical PCs use 32 bits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means there are 2</a:t>
            </a:r>
            <a:r>
              <a:rPr lang="en-US" alt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ssible values, centered at 0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range then is –2</a:t>
            </a:r>
            <a:r>
              <a:rPr lang="en-US" alt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1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2</a:t>
            </a:r>
            <a:r>
              <a:rPr lang="en-US" alt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1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. We need to subtract one from the top end to account for 0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t our 100! is much larger than this. How does it work?</a:t>
            </a:r>
          </a:p>
        </p:txBody>
      </p:sp>
      <p:sp>
        <p:nvSpPr>
          <p:cNvPr id="36867" name="Slide Number Placeholder 5">
            <a:extLst>
              <a:ext uri="{FF2B5EF4-FFF2-40B4-BE49-F238E27FC236}">
                <a16:creationId xmlns:a16="http://schemas.microsoft.com/office/drawing/2014/main" id="{BA278771-EA78-4EF4-8124-7019CEF98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FAFAF20C-D389-4C16-BD39-B1B11B78174C}" type="slidenum">
              <a:rPr lang="en-US" altLang="en-US" sz="1400" i="0"/>
              <a:pPr eaLnBrk="1" hangingPunct="1"/>
              <a:t>52</a:t>
            </a:fld>
            <a:endParaRPr lang="en-US" altLang="en-US" sz="14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>
            <a:extLst>
              <a:ext uri="{FF2B5EF4-FFF2-40B4-BE49-F238E27FC236}">
                <a16:creationId xmlns:a16="http://schemas.microsoft.com/office/drawing/2014/main" id="{2C419FB5-CE25-4770-8B51-45BBD78EC5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3.5 The Limits of Int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C43D9369-F19A-48C8-8EF2-91FD54B0F8A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es switch to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at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ta types fix the limitations of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&gt; main(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ease enter a whole number: 15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actorial of 15 is 1.307674368e+012</a:t>
            </a:r>
          </a:p>
          <a:p>
            <a:pPr eaLnBrk="1" hangingPunct="1"/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no longer get an exact answer!</a:t>
            </a:r>
          </a:p>
        </p:txBody>
      </p:sp>
      <p:sp>
        <p:nvSpPr>
          <p:cNvPr id="37891" name="Slide Number Placeholder 5">
            <a:extLst>
              <a:ext uri="{FF2B5EF4-FFF2-40B4-BE49-F238E27FC236}">
                <a16:creationId xmlns:a16="http://schemas.microsoft.com/office/drawing/2014/main" id="{04D82444-EBDC-4AEC-BA7F-8369507C6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41E87611-DB09-4815-9AF2-9D2E1E1FF89E}" type="slidenum">
              <a:rPr lang="en-US" altLang="en-US" sz="1400" i="0"/>
              <a:pPr eaLnBrk="1" hangingPunct="1"/>
              <a:t>53</a:t>
            </a:fld>
            <a:endParaRPr lang="en-US" altLang="en-US" sz="14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>
            <a:extLst>
              <a:ext uri="{FF2B5EF4-FFF2-40B4-BE49-F238E27FC236}">
                <a16:creationId xmlns:a16="http://schemas.microsoft.com/office/drawing/2014/main" id="{765BCA7C-A8A3-46FD-84ED-90AFC255F0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3.5 The Limits of Int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09A2D261-8E63-4111-B3BE-DE658A5A8CE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y large and very small numbers are expressed in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ientifi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onential notation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eaLnBrk="1" hangingPunct="1">
              <a:buNone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07674368e+012 means 1.307674368 * 10</a:t>
            </a:r>
            <a:r>
              <a:rPr lang="en-US" altLang="en-US" sz="2600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altLang="en-US" sz="2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e the decimal needs to be moved right 12 decimal places to get the original number, but there are only 9 digits, so 3 digits of precision have been lost.</a:t>
            </a:r>
          </a:p>
          <a:p>
            <a:pPr eaLnBrk="1" hangingPunct="1"/>
            <a:endParaRPr lang="en-US" altLang="en-US" sz="2800" dirty="0"/>
          </a:p>
        </p:txBody>
      </p:sp>
      <p:sp>
        <p:nvSpPr>
          <p:cNvPr id="38915" name="Slide Number Placeholder 5">
            <a:extLst>
              <a:ext uri="{FF2B5EF4-FFF2-40B4-BE49-F238E27FC236}">
                <a16:creationId xmlns:a16="http://schemas.microsoft.com/office/drawing/2014/main" id="{7AD2CA39-A0CB-47C3-B6B4-50957EAC64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8B93959C-372D-46EE-9CE0-FB56DC4A49A5}" type="slidenum">
              <a:rPr lang="en-US" altLang="en-US" sz="1400" i="0"/>
              <a:pPr eaLnBrk="1" hangingPunct="1"/>
              <a:t>54</a:t>
            </a:fld>
            <a:endParaRPr lang="en-US" altLang="en-US" sz="14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>
            <a:extLst>
              <a:ext uri="{FF2B5EF4-FFF2-40B4-BE49-F238E27FC236}">
                <a16:creationId xmlns:a16="http://schemas.microsoft.com/office/drawing/2014/main" id="{12F02A24-E538-48A9-BAC1-71A66909BD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3.5 The Limits of Int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FF65B84E-8B13-4A35-938B-BBD6A3C2944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ats are approximations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ats allow us to represent a larger range of values, but with lower precision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thon has a solution, expanding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s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thon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s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not a fixed size and expand to handle whatever value it holds.</a:t>
            </a:r>
          </a:p>
        </p:txBody>
      </p:sp>
      <p:sp>
        <p:nvSpPr>
          <p:cNvPr id="39939" name="Slide Number Placeholder 5">
            <a:extLst>
              <a:ext uri="{FF2B5EF4-FFF2-40B4-BE49-F238E27FC236}">
                <a16:creationId xmlns:a16="http://schemas.microsoft.com/office/drawing/2014/main" id="{24B68817-2454-4A42-9F76-3247DEBCFE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AC16687-4DE3-449A-8E68-49E2F981B1B7}" type="slidenum">
              <a:rPr lang="en-US" altLang="en-US" sz="1400" i="0"/>
              <a:pPr eaLnBrk="1" hangingPunct="1"/>
              <a:t>55</a:t>
            </a:fld>
            <a:endParaRPr lang="en-US" altLang="en-US" sz="14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>
            <a:extLst>
              <a:ext uri="{FF2B5EF4-FFF2-40B4-BE49-F238E27FC236}">
                <a16:creationId xmlns:a16="http://schemas.microsoft.com/office/drawing/2014/main" id="{4F0B45A7-2279-4605-9832-D7C9FBD646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3.5 The Limits of Int</a:t>
            </a:r>
          </a:p>
        </p:txBody>
      </p:sp>
      <p:sp>
        <p:nvSpPr>
          <p:cNvPr id="40965" name="Rectangle 3">
            <a:extLst>
              <a:ext uri="{FF2B5EF4-FFF2-40B4-BE49-F238E27FC236}">
                <a16:creationId xmlns:a16="http://schemas.microsoft.com/office/drawing/2014/main" id="{1327F57A-75B2-40CC-81C6-C3C37158CF9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Newer versions of Python automatically convert your </a:t>
            </a:r>
            <a:r>
              <a:rPr lang="en-US" altLang="en-US" sz="2800" dirty="0" err="1"/>
              <a:t>ints</a:t>
            </a:r>
            <a:r>
              <a:rPr lang="en-US" altLang="en-US" sz="2800" dirty="0"/>
              <a:t> to expanded form when they grow so large as to overflow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We get indefinitely large values (e.g. 100!) at the cost of speed and memory</a:t>
            </a:r>
          </a:p>
        </p:txBody>
      </p:sp>
      <p:sp>
        <p:nvSpPr>
          <p:cNvPr id="40963" name="Slide Number Placeholder 5">
            <a:extLst>
              <a:ext uri="{FF2B5EF4-FFF2-40B4-BE49-F238E27FC236}">
                <a16:creationId xmlns:a16="http://schemas.microsoft.com/office/drawing/2014/main" id="{737108F7-D7E4-4A4E-B134-83A622AFB1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56BE797D-35FA-4062-9633-72210C18A8B2}" type="slidenum">
              <a:rPr lang="en-US" altLang="en-US" sz="1400" i="0"/>
              <a:pPr eaLnBrk="1" hangingPunct="1"/>
              <a:t>56</a:t>
            </a:fld>
            <a:endParaRPr lang="en-US" altLang="en-US" sz="1400" i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>
            <a:extLst>
              <a:ext uri="{FF2B5EF4-FFF2-40B4-BE49-F238E27FC236}">
                <a16:creationId xmlns:a16="http://schemas.microsoft.com/office/drawing/2014/main" id="{098CD981-C132-4D01-82C4-DBD9D3DBAC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3.1 Numeric Data Types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5D11C60A-F7FE-4A83-BCD5-6C3C6FC642C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ole numbers are represented using the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ger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short) data type.</a:t>
            </a:r>
          </a:p>
          <a:p>
            <a:pPr eaLnBrk="1" hangingPunct="1"/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se values can be positive or negative whole numbers.</a:t>
            </a:r>
          </a:p>
        </p:txBody>
      </p:sp>
      <p:sp>
        <p:nvSpPr>
          <p:cNvPr id="9219" name="Slide Number Placeholder 5">
            <a:extLst>
              <a:ext uri="{FF2B5EF4-FFF2-40B4-BE49-F238E27FC236}">
                <a16:creationId xmlns:a16="http://schemas.microsoft.com/office/drawing/2014/main" id="{4AE3B3CB-A0F7-486E-87C7-DBBDED9A40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1D97FC47-F35E-4D2A-8E51-5A4F01206BC8}" type="slidenum">
              <a:rPr lang="en-US" altLang="en-US" sz="1400" i="0"/>
              <a:pPr eaLnBrk="1" hangingPunct="1"/>
              <a:t>6</a:t>
            </a:fld>
            <a:endParaRPr lang="en-US" altLang="en-US" sz="14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>
            <a:extLst>
              <a:ext uri="{FF2B5EF4-FFF2-40B4-BE49-F238E27FC236}">
                <a16:creationId xmlns:a16="http://schemas.microsoft.com/office/drawing/2014/main" id="{B444796F-0984-470F-88A8-9AEF5E3CD4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3.1 Numeric Data Types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4B889A88-67CE-4ACB-AED0-3DA18B9C970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s that can have fractional parts are represented as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ating point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r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at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values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can we tell which is which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numeric literal without a decimal point produces an 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lu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literal that has a decimal point is represented by a 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at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even if the fractional part is 0)</a:t>
            </a:r>
          </a:p>
        </p:txBody>
      </p:sp>
      <p:sp>
        <p:nvSpPr>
          <p:cNvPr id="10243" name="Slide Number Placeholder 5">
            <a:extLst>
              <a:ext uri="{FF2B5EF4-FFF2-40B4-BE49-F238E27FC236}">
                <a16:creationId xmlns:a16="http://schemas.microsoft.com/office/drawing/2014/main" id="{431A9164-B80E-45C3-BDCD-C6E4228248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4C2D1E8C-5A72-4ADF-9C4F-E38C82B646EC}" type="slidenum">
              <a:rPr lang="en-US" altLang="en-US" sz="1400" i="0"/>
              <a:pPr eaLnBrk="1" hangingPunct="1"/>
              <a:t>7</a:t>
            </a:fld>
            <a:endParaRPr lang="en-US" altLang="en-US" sz="14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>
            <a:extLst>
              <a:ext uri="{FF2B5EF4-FFF2-40B4-BE49-F238E27FC236}">
                <a16:creationId xmlns:a16="http://schemas.microsoft.com/office/drawing/2014/main" id="{1FB7961C-EF14-4E46-B449-4F25B33348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3.1 </a:t>
            </a:r>
            <a:r>
              <a:rPr lang="en-US" altLang="en-US" dirty="0"/>
              <a:t>Numeric Data Types</a:t>
            </a:r>
          </a:p>
        </p:txBody>
      </p:sp>
      <p:sp>
        <p:nvSpPr>
          <p:cNvPr id="11269" name="Rectangle 3">
            <a:extLst>
              <a:ext uri="{FF2B5EF4-FFF2-40B4-BE49-F238E27FC236}">
                <a16:creationId xmlns:a16="http://schemas.microsoft.com/office/drawing/2014/main" id="{5D8032BE-4E56-450A-A5AE-F807415E5F8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22959" y="1845734"/>
            <a:ext cx="7543801" cy="4326466"/>
          </a:xfrm>
        </p:spPr>
        <p:txBody>
          <a:bodyPr>
            <a:normAutofit fontScale="25000" lnSpcReduction="20000"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10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thon has a special function to tell us the data type of any value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8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&gt; type(3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8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class 'int'&gt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8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&gt; type(3.1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8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class 'float'&gt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8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&gt; type(3.0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8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class 'float'&gt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8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&gt; </a:t>
            </a:r>
            <a:r>
              <a:rPr lang="en-US" altLang="en-US" sz="8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yInt</a:t>
            </a:r>
            <a:r>
              <a:rPr lang="en-US" altLang="en-US" sz="8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2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8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&gt; type(</a:t>
            </a:r>
            <a:r>
              <a:rPr lang="en-US" altLang="en-US" sz="8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yInt</a:t>
            </a:r>
            <a:r>
              <a:rPr lang="en-US" altLang="en-US" sz="8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8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class 'int'&gt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400" dirty="0"/>
          </a:p>
        </p:txBody>
      </p:sp>
      <p:sp>
        <p:nvSpPr>
          <p:cNvPr id="11267" name="Slide Number Placeholder 5">
            <a:extLst>
              <a:ext uri="{FF2B5EF4-FFF2-40B4-BE49-F238E27FC236}">
                <a16:creationId xmlns:a16="http://schemas.microsoft.com/office/drawing/2014/main" id="{7CA76A84-58FA-4701-8F0C-52DE4241B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1D365BFC-ED33-4832-A5E7-0167AE95CA61}" type="slidenum">
              <a:rPr lang="en-US" altLang="en-US" sz="1400" i="0"/>
              <a:pPr eaLnBrk="1" hangingPunct="1"/>
              <a:t>8</a:t>
            </a:fld>
            <a:endParaRPr lang="en-US" altLang="en-US" sz="1400" i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>
            <a:extLst>
              <a:ext uri="{FF2B5EF4-FFF2-40B4-BE49-F238E27FC236}">
                <a16:creationId xmlns:a16="http://schemas.microsoft.com/office/drawing/2014/main" id="{F4B0BB15-D13C-4A06-983B-46F7DF5A20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3.1 Numeric Data Types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D8C82444-64AD-4ED3-A2EB-F3DF8A7DC4A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y do we need two number types?</a:t>
            </a:r>
          </a:p>
          <a:p>
            <a:pPr lvl="1"/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gram style---values that represent counts can’t be fractional (you can’t have 3 ½ quarters)</a:t>
            </a:r>
          </a:p>
          <a:p>
            <a:pPr lvl="1" eaLnBrk="1" hangingPunct="1"/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st mathematical algorithms are very efficient with integers</a:t>
            </a:r>
          </a:p>
          <a:p>
            <a:pPr lvl="1" eaLnBrk="1" hangingPunct="1"/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loat type stores only an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roximation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the real number being represented!</a:t>
            </a:r>
          </a:p>
          <a:p>
            <a:pPr lvl="1" eaLnBrk="1" hangingPunct="1"/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ats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n’t exact, use an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enever possible!</a:t>
            </a:r>
          </a:p>
        </p:txBody>
      </p:sp>
      <p:sp>
        <p:nvSpPr>
          <p:cNvPr id="12291" name="Slide Number Placeholder 5">
            <a:extLst>
              <a:ext uri="{FF2B5EF4-FFF2-40B4-BE49-F238E27FC236}">
                <a16:creationId xmlns:a16="http://schemas.microsoft.com/office/drawing/2014/main" id="{FD4284DA-B667-4A59-9717-62EC5A9E1D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2D8AC35-00A8-40B2-9FB7-16A682FC69AD}" type="slidenum">
              <a:rPr lang="en-US" altLang="en-US" sz="1400" i="0"/>
              <a:pPr eaLnBrk="1" hangingPunct="1"/>
              <a:t>9</a:t>
            </a:fld>
            <a:endParaRPr lang="en-US" altLang="en-US" sz="14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 autoUpdateAnimBg="0"/>
    </p:bld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905</TotalTime>
  <Words>3222</Words>
  <Application>Microsoft Office PowerPoint</Application>
  <PresentationFormat>On-screen Show (4:3)</PresentationFormat>
  <Paragraphs>399</Paragraphs>
  <Slides>56</Slides>
  <Notes>0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57" baseType="lpstr">
      <vt:lpstr>回顾</vt:lpstr>
      <vt:lpstr>Python Programming: An Introduction to Computer Science</vt:lpstr>
      <vt:lpstr>Objectives</vt:lpstr>
      <vt:lpstr>3.1 Numeric Data Types</vt:lpstr>
      <vt:lpstr>PowerPoint Presentation</vt:lpstr>
      <vt:lpstr>3.1 Numeric Data Types</vt:lpstr>
      <vt:lpstr>3.1 Numeric Data Types</vt:lpstr>
      <vt:lpstr>3.1 Numeric Data Types</vt:lpstr>
      <vt:lpstr>3.1 Numeric Data Types</vt:lpstr>
      <vt:lpstr>3.1 Numeric Data Types</vt:lpstr>
      <vt:lpstr>3.1 Numeric Data Types</vt:lpstr>
      <vt:lpstr>3.1 Numeric Data Types</vt:lpstr>
      <vt:lpstr>3.1 Numeric Data Types</vt:lpstr>
      <vt:lpstr>3.1 Numeric Data Types</vt:lpstr>
      <vt:lpstr>Practice problem</vt:lpstr>
      <vt:lpstr>Homework</vt:lpstr>
      <vt:lpstr>3.2 Type Conversions and Rounding</vt:lpstr>
      <vt:lpstr>3.2 Type Conversions and Rounding</vt:lpstr>
      <vt:lpstr>3.2 Type Conversions and Rounding</vt:lpstr>
      <vt:lpstr>3.2 Type Conversions and Rounding</vt:lpstr>
      <vt:lpstr>3.2 Type Conversions and Rounding</vt:lpstr>
      <vt:lpstr>3.3 Using the Math Library</vt:lpstr>
      <vt:lpstr>3.3 Using the Math Library</vt:lpstr>
      <vt:lpstr>3.3 Using the Math Library</vt:lpstr>
      <vt:lpstr>3.3 Using the Math Library</vt:lpstr>
      <vt:lpstr>3.3 Using the Math Library</vt:lpstr>
      <vt:lpstr>3.3 Using the Math Library</vt:lpstr>
      <vt:lpstr>3.3 Using the Math Library</vt:lpstr>
      <vt:lpstr>Class example</vt:lpstr>
      <vt:lpstr>Class example</vt:lpstr>
      <vt:lpstr>Class example</vt:lpstr>
      <vt:lpstr>Practice problem</vt:lpstr>
      <vt:lpstr>Practice problem</vt:lpstr>
      <vt:lpstr>Homework</vt:lpstr>
      <vt:lpstr>3.4 Accumulating Results: Factorial</vt:lpstr>
      <vt:lpstr>3.4 Accumulating Results: Factorial</vt:lpstr>
      <vt:lpstr>3.4 Accumulating Results: Factorial</vt:lpstr>
      <vt:lpstr>3.4 Accumulating Results: Factorial</vt:lpstr>
      <vt:lpstr>3.4 Accumulating Results: Factorial</vt:lpstr>
      <vt:lpstr>3.4 Accumulating Results: Factorial</vt:lpstr>
      <vt:lpstr>3.4 Accumulating Results: Factorial</vt:lpstr>
      <vt:lpstr>3.4 Accumulating Results: Factorial</vt:lpstr>
      <vt:lpstr>3.4 Accumulating Results: Factorial</vt:lpstr>
      <vt:lpstr>3.4 Accumulating Results: Factorial</vt:lpstr>
      <vt:lpstr>Practice problem</vt:lpstr>
      <vt:lpstr>3.4 Accumulating Results: Factorial</vt:lpstr>
      <vt:lpstr>3.4 Accumulating Results: Factorial</vt:lpstr>
      <vt:lpstr>3.4 Accumulating Results: Factorial</vt:lpstr>
      <vt:lpstr>Practice problem</vt:lpstr>
      <vt:lpstr>Homework</vt:lpstr>
      <vt:lpstr>3.5 The Limits of Int</vt:lpstr>
      <vt:lpstr>3.5 The Limits of Int</vt:lpstr>
      <vt:lpstr>3.5 The Limits of Int</vt:lpstr>
      <vt:lpstr>3.5 The Limits of Int</vt:lpstr>
      <vt:lpstr>3.5 The Limits of Int</vt:lpstr>
      <vt:lpstr>3.5 The Limits of Int</vt:lpstr>
      <vt:lpstr>3.5 The Limits of Int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ython Programming: An Introduction to Computer Science</dc:title>
  <dc:creator>Terry Letsche</dc:creator>
  <cp:lastModifiedBy>Crow, Thomas</cp:lastModifiedBy>
  <cp:revision>54</cp:revision>
  <dcterms:created xsi:type="dcterms:W3CDTF">2004-01-18T02:19:09Z</dcterms:created>
  <dcterms:modified xsi:type="dcterms:W3CDTF">2021-09-04T19:59:31Z</dcterms:modified>
</cp:coreProperties>
</file>